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7721517">
      <w:pPr>
        <w:ind w:left="420"/>
        <w:jc w:val="center"/>
        <w:textAlignment w:val="center"/>
        <w:rPr>
          <w:rFonts w:ascii="宋体" w:cs="宋体" w:hAnsi="宋体" w:hint="eastAsia"/>
          <w:b/>
          <w:color w:val="FF0000"/>
          <w:sz w:val="36"/>
          <w:szCs w:val="28"/>
          <w:highlight w:val="yellow"/>
        </w:rPr>
      </w:pPr>
      <w:r>
        <w:rPr>
          <w:rFonts w:ascii="宋体" w:cs="宋体" w:hAnsi="宋体" w:hint="eastAsia"/>
          <w:b/>
          <w:color w:val="FF0000"/>
          <w:sz w:val="36"/>
          <w:szCs w:val="28"/>
          <w:highlight w:val="yellow"/>
        </w:rPr>
        <w:drawing>
          <wp:anchor allowOverlap="1" behindDoc="0" layoutInCell="1" locked="0" relativeHeight="251658240" simplePos="0">
            <wp:simplePos x="0" y="0"/>
            <wp:positionH relativeFrom="page">
              <wp:posOffset>10845800</wp:posOffset>
            </wp:positionH>
            <wp:positionV relativeFrom="topMargin">
              <wp:posOffset>11887200</wp:posOffset>
            </wp:positionV>
            <wp:extent cx="355600" cy="457200"/>
            <wp:wrapNone/>
            <wp:docPr id="1002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cs="宋体" w:hAnsi="宋体" w:hint="eastAsia"/>
          <w:b/>
          <w:color w:val="FF0000"/>
          <w:sz w:val="36"/>
          <w:szCs w:val="28"/>
          <w:highlight w:val="yellow"/>
        </w:rPr>
        <w:t>2025-2026学年六年级上册数学期中期末备考专项训练</w:t>
      </w:r>
    </w:p>
    <w:p w14:paraId="0C915F23">
      <w:pPr>
        <w:ind w:left="420"/>
        <w:jc w:val="center"/>
        <w:textAlignment w:val="center"/>
        <w:rPr>
          <w:rFonts w:ascii="宋体" w:cs="宋体" w:hAnsi="宋体"/>
          <w:b/>
          <w:color w:val="000000"/>
          <w:sz w:val="32"/>
        </w:rPr>
      </w:pPr>
      <w:r>
        <w:rPr>
          <w:rFonts w:ascii="宋体" w:cs="宋体" w:hAnsi="宋体" w:hint="eastAsia"/>
          <w:b/>
          <w:color w:val="000000"/>
          <w:sz w:val="30"/>
        </w:rPr>
        <w:t>专项十六连续求一个数的几分之几的问题（知</w:t>
      </w:r>
      <w:bookmarkStart w:id="0" w:name="_GoBack"/>
      <w:bookmarkEnd w:id="0"/>
      <w:r>
        <w:rPr>
          <w:rFonts w:ascii="宋体" w:cs="宋体" w:hAnsi="宋体" w:hint="eastAsia"/>
          <w:b/>
          <w:color w:val="000000"/>
          <w:sz w:val="30"/>
        </w:rPr>
        <w:t>识点+专项练）</w:t>
      </w:r>
    </w:p>
    <w:p w14:paraId="01281977">
      <w:pPr>
        <w:jc w:val="center"/>
        <w:rPr>
          <w:rFonts w:ascii="宋体" w:cs="宋体" w:eastAsia="宋体" w:hAnsi="宋体"/>
          <w:sz w:val="24"/>
          <w:szCs w:val="24"/>
        </w:rPr>
      </w:pPr>
      <w:r>
        <w:rPr>
          <w:rFonts w:ascii="宋体" w:cs="宋体" w:eastAsia="宋体" w:hAnsi="宋体"/>
          <w:sz w:val="24"/>
          <w:szCs w:val="24"/>
        </w:rPr>
        <w:drawing>
          <wp:inline distB="0" distL="114300" distR="114300" distT="0">
            <wp:extent cx="1281430" cy="543560"/>
            <wp:effectExtent b="8890" l="0" r="13970" t="0"/>
            <wp:docPr descr="IMG_256"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G_256" id="1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5C561E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bCs/>
          <w:sz w:val="24"/>
          <w:szCs w:val="24"/>
        </w:rPr>
        <w:t>一、核心概念</w:t>
      </w:r>
    </w:p>
    <w:p w14:paraId="784E15A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问题本质：连续多次应用“求一个数的几分之几是多少”的模型。即第一步的结果，成为第二步的单位“1”。</w:t>
      </w:r>
    </w:p>
    <w:p w14:paraId="462F7502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关键：每一步都要找准当前步骤的单位“1”。</w:t>
      </w:r>
    </w:p>
    <w:p w14:paraId="272030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bCs/>
          <w:sz w:val="24"/>
          <w:szCs w:val="24"/>
        </w:rPr>
        <w:t>二、解题模型与步骤</w:t>
      </w:r>
    </w:p>
    <w:p w14:paraId="58B217A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这类问题通常涉及两个或两个以上的分率，需要分步计算。</w:t>
      </w:r>
    </w:p>
    <w:p w14:paraId="69BCFC4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核心模型：​​</w:t>
      </w:r>
    </w:p>
    <w:p w14:paraId="7374715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最终结果 = 初始量 × 分率₁ × 分率₂ × ...​​</w:t>
      </w:r>
    </w:p>
    <w:p w14:paraId="757FCC7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通用步骤（“分步定位法”）：​​</w:t>
      </w:r>
    </w:p>
    <w:p w14:paraId="03269DA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bCs/>
          <w:sz w:val="24"/>
          <w:szCs w:val="24"/>
        </w:rPr>
        <w:t>第一步：通读题目，分层</w:t>
      </w:r>
    </w:p>
    <w:p w14:paraId="7889C72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仔细阅读题目，找出有几个分率，并明确每个分率是“谁的”几分之几。</w:t>
      </w:r>
    </w:p>
    <w:p w14:paraId="6C140B7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bCs/>
          <w:sz w:val="24"/>
          <w:szCs w:val="24"/>
        </w:rPr>
        <w:t>第二步：分步计算，逐级推进</w:t>
      </w:r>
    </w:p>
    <w:p w14:paraId="07D9CEF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从最初的单位“1”开始，计算出第一步的结果。</w:t>
      </w:r>
    </w:p>
    <w:p w14:paraId="1E838ED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将第一步的结果作为新的单位“1”，继续计算第二步。</w:t>
      </w:r>
    </w:p>
    <w:p w14:paraId="7B0D14F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依此类推，直至算出最终结果。</w:t>
      </w:r>
    </w:p>
    <w:p w14:paraId="478B5DE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b/>
          <w:bCs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bCs/>
          <w:sz w:val="24"/>
          <w:szCs w:val="24"/>
        </w:rPr>
        <w:t>第三步：整合作答</w:t>
      </w:r>
    </w:p>
    <w:p w14:paraId="3907A3A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检查计算过程，写出完整的答语。</w:t>
      </w:r>
    </w:p>
    <w:p w14:paraId="7F1DA4DF">
      <w:pPr>
        <w:jc w:val="center"/>
        <w:rPr>
          <w:rFonts w:ascii="宋体" w:cs="宋体" w:eastAsia="宋体" w:hAnsi="宋体"/>
          <w:sz w:val="24"/>
          <w:szCs w:val="24"/>
        </w:rPr>
      </w:pPr>
      <w:r>
        <w:rPr>
          <w:rFonts w:ascii="宋体" w:cs="宋体" w:eastAsia="宋体" w:hAnsi="宋体"/>
          <w:sz w:val="24"/>
          <w:szCs w:val="24"/>
        </w:rPr>
        <w:drawing>
          <wp:inline distB="0" distL="114300" distR="114300" distT="0">
            <wp:extent cx="1318895" cy="575310"/>
            <wp:effectExtent b="15240" l="0" r="14605" t="0"/>
            <wp:docPr descr="IMG_256"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IMG_256" id="3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18895" cy="575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A29F23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b/>
          <w:i w:val="0"/>
          <w:color w:val="000000"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i w:val="0"/>
          <w:color w:val="000000"/>
          <w:sz w:val="24"/>
          <w:szCs w:val="24"/>
        </w:rPr>
        <w:t>一、解答题</w:t>
      </w:r>
    </w:p>
    <w:p w14:paraId="05932D9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．某工厂有A、B、C三个车间，已知A车间人数是B车间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4a2008b78a906cf5ecdfd68432fa9ad1" coordsize="21600,21600" filled="f" id="_x0000_i1025" o:ole="" o:preferrelative="t" stroked="f" style="width:10.55pt;height:27.05pt" type="#_x0000_t75">
            <v:stroke joinstyle="miter"/>
            <v:imagedata o:title="eqId4a2008b78a906cf5ecdfd68432fa9ad1" r:id="rId9"/>
            <o:lock aspectratio="t" v:ext="edit"/>
            <w10:anchorlock/>
          </v:shape>
          <o:OLEObject DrawAspect="Content" ObjectID="_1468075725" ProgID="Equation.DSMT4" ShapeID="_x0000_i1025" Type="Embed" r:id="rId1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C车间人数又是A车间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33adb74906403b0b00fcbd9fa691d8b" coordsize="21600,21600" filled="f" id="_x0000_i1026" o:ole="" o:preferrelative="t" stroked="f" style="width:10.55pt;height:27.05pt" type="#_x0000_t75">
            <v:stroke joinstyle="miter"/>
            <v:imagedata o:title="eqIdd33adb74906403b0b00fcbd9fa691d8b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已知B车间人数有140人，C车间有人数多少人？</w:t>
      </w:r>
    </w:p>
    <w:p w14:paraId="39B5394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B70522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02777A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343FA2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46329A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．聪聪看一本300页的书，第一天看了全书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3ffd5c35bba71ea54c28622b6cf505d" coordsize="21600,21600" filled="f" id="_x0000_i1027" o:ole="" o:preferrelative="t" stroked="f" style="width:9.65pt;height:26.9pt" type="#_x0000_t75">
            <v:stroke joinstyle="miter"/>
            <v:imagedata o:title="eqIdd3ffd5c35bba71ea54c28622b6cf505d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第二天看的页数是第一天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28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28" ProgID="Equation.DSMT4" ShapeID="_x0000_i1028" Type="Embed" r:id="rId1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聪聪第二天看了多少页？</w:t>
      </w:r>
    </w:p>
    <w:p w14:paraId="1F51EE2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4B4408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2CCFC0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3E058F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C2B51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3．学校图书馆有故事书1800本，连环画是故事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29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29" ProgID="Equation.DSMT4" ShapeID="_x0000_i1029" Type="Embed" r:id="rId1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文艺书数是连环画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30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30" ProgID="Equation.DSMT4" ShapeID="_x0000_i1030" Type="Embed" r:id="rId2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学校图书馆有文艺书多少本？</w:t>
      </w:r>
    </w:p>
    <w:p w14:paraId="066456C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F8B49C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8E3162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838BA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5DD4F9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4．南安小学四、五、六年级一共有264人参加植树活动，六年级人数是总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31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31" ProgID="Equation.DSMT4" ShapeID="_x0000_i1031" Type="Embed" r:id="rId2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并且其中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62b4b2ea7f945acb2afddbb6ecd4bfe" coordsize="21600,21600" filled="f" id="_x0000_i1032" o:ole="" o:preferrelative="t" stroked="f" style="width:13.15pt;height:27.25pt" type="#_x0000_t75">
            <v:stroke joinstyle="miter"/>
            <v:imagedata o:title="eqId062b4b2ea7f945acb2afddbb6ecd4bfe" r:id="rId22"/>
            <o:lock aspectratio="t" v:ext="edit"/>
            <w10:anchorlock/>
          </v:shape>
          <o:OLEObject DrawAspect="Content" ObjectID="_1468075732" ProgID="Equation.DSMT4" ShapeID="_x0000_i1032" Type="Embed" r:id="rId2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是男生，六年级去植树的男生有多少人？</w:t>
      </w:r>
    </w:p>
    <w:p w14:paraId="0B24D4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C037A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C76353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E1C2CA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28521A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5．李大伯养鸡160只，养鸭的只数是鸡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503ca085e3ca5f2ba723b0dd66e210b" coordsize="21600,21600" filled="f" id="_x0000_i1033" o:ole="" o:preferrelative="t" stroked="f" style="width:9.65pt;height:28pt" type="#_x0000_t75">
            <v:stroke joinstyle="miter"/>
            <v:imagedata o:title="eqId6503ca085e3ca5f2ba723b0dd66e210b" r:id="rId24"/>
            <o:lock aspectratio="t" v:ext="edit"/>
            <w10:anchorlock/>
          </v:shape>
          <o:OLEObject DrawAspect="Content" ObjectID="_1468075733" ProgID="Equation.DSMT4" ShapeID="_x0000_i1033" Type="Embed" r:id="rId2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养鹅的只数是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34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李大伯养鹅多少只？（先把线段图画完整，再解答）</w:t>
      </w:r>
    </w:p>
    <w:p w14:paraId="4957943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238500" cy="1371600"/>
            <wp:effectExtent b="0" l="0" r="0" t="0"/>
            <wp:docPr descr="@@@b2fb4aaa89c64735a9b622d85848e2bb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b2fb4aaa89c64735a9b622d85848e2bb" id="100003" name="图片 10000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EA70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44B79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2FB933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FC2F17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19E5E6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6．佳园小区的总占地面积是12000m</w:t>
      </w:r>
      <w:r>
        <w:rPr>
          <w:rFonts w:ascii="Times New Roman" w:cs="Times New Roman" w:eastAsia="楷体" w:hAnsi="Times New Roman" w:hint="default"/>
          <w:sz w:val="24"/>
          <w:szCs w:val="24"/>
          <w:vertAlign w:val="superscript"/>
        </w:rPr>
        <w:t>2</w:t>
      </w:r>
      <w:r>
        <w:rPr>
          <w:rFonts w:ascii="Times New Roman" w:cs="Times New Roman" w:eastAsia="楷体" w:hAnsi="Times New Roman" w:hint="default"/>
          <w:sz w:val="24"/>
          <w:szCs w:val="24"/>
        </w:rPr>
        <w:t>，其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035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735" ProgID="Equation.DSMT4" ShapeID="_x0000_i1035" Type="Embed" r:id="rId2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是空地，开发商准备用空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d266a04f3dc7483eddbc26c5e487db" coordsize="21600,21600" filled="f" id="_x0000_i1036" o:ole="" o:preferrelative="t" stroked="f" style="width:9.65pt;height:23.85pt" type="#_x0000_t75">
            <v:stroke joinstyle="miter"/>
            <v:imagedata o:title="eqId56d266a04f3dc7483eddbc26c5e487db" r:id="rId30"/>
            <o:lock aspectratio="t" v:ext="edit"/>
            <w10:anchorlock/>
          </v:shape>
          <o:OLEObject DrawAspect="Content" ObjectID="_1468075736" ProgID="Equation.DSMT4" ShapeID="_x0000_i1036" Type="Embed" r:id="rId3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建车库，车库的面积是多少平方米？</w:t>
      </w:r>
    </w:p>
    <w:p w14:paraId="058EE69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0F2E81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0274E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CBB458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FE4C31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7．一头大象的体重是2400千克，一头野牛的体重是大象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037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一只老虎的体重是野牛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038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738" ProgID="Equation.DSMT4" ShapeID="_x0000_i1038" Type="Embed" r:id="rId3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这只老虎体重是多少千克？</w:t>
      </w:r>
    </w:p>
    <w:p w14:paraId="53CB8C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611E0C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3A472A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05E87F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EE14A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8．习近平总书记谈青少年体质：现在孩子普遍眼镜化，这是我的隐忧。还有身体的健康程度，由于体育锻炼少，有所下降。要文明其精神，野蛮其体魄。据统计，知行小学有学生225人，近视学生人数占全校学生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3ffd5c35bba71ea54c28622b6cf505d" coordsize="21600,21600" filled="f" id="_x0000_i1039" o:ole="" o:preferrelative="t" stroked="f" style="width:9.65pt;height:26.9pt" type="#_x0000_t75">
            <v:stroke joinstyle="miter"/>
            <v:imagedata o:title="eqIdd3ffd5c35bba71ea54c28622b6cf505d" r:id="rId13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六年级近视人数占全校近视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fd7b7834f33ed54661f2ce4328f661a" coordsize="21600,21600" filled="f" id="_x0000_i1040" o:ole="" o:preferrelative="t" stroked="f" style="width:10.55pt;height:27.25pt" type="#_x0000_t75">
            <v:stroke joinstyle="miter"/>
            <v:imagedata o:title="eqId0fd7b7834f33ed54661f2ce4328f661a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六年级近视的学生有多少人？</w:t>
      </w:r>
    </w:p>
    <w:p w14:paraId="48601E2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1627EC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2913D1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A25848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DAB53B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9．同学们到山上种树，种了240棵松树，种柏树的棵数是松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357821e0e5595eaf3028df63d47b2c58" coordsize="21600,21600" filled="f" id="_x0000_i1041" o:ole="" o:preferrelative="t" stroked="f" style="width:9.65pt;height:23.85pt" type="#_x0000_t75">
            <v:stroke joinstyle="miter"/>
            <v:imagedata o:title="eqId357821e0e5595eaf3028df63d47b2c58" r:id="rId38"/>
            <o:lock aspectratio="t" v:ext="edit"/>
            <w10:anchorlock/>
          </v:shape>
          <o:OLEObject DrawAspect="Content" ObjectID="_1468075741" ProgID="Equation.DSMT4" ShapeID="_x0000_i1041" Type="Embed" r:id="rId3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种杨树的棵数是柏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042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种杨树多少棵？</w:t>
      </w:r>
    </w:p>
    <w:p w14:paraId="3254BA7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B65E0B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319714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44EFAC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3893C4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0．东风小学共有学生960人，其中六年级的学生人数占全校学生总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b32a0aea3308e1678a290ccb84b741" coordsize="21600,21600" filled="f" id="_x0000_i1043" o:ole="" o:preferrelative="t" stroked="f" style="width:14.05pt;height:27.45pt" type="#_x0000_t75">
            <v:stroke joinstyle="miter"/>
            <v:imagedata o:title="eqId56b32a0aea3308e1678a290ccb84b741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六年级少先队员的人数占六年级学生总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44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东风小学六年级的少先队员有多少人？</w:t>
      </w:r>
    </w:p>
    <w:p w14:paraId="6EF52AE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940128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57FE18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62FA0C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5C0563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1．学校五年级有故事书400本，科技书的本数是故事书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45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45" ProgID="Equation.DSMT4" ShapeID="_x0000_i1045" Type="Embed" r:id="rId4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文艺书的本数是科技书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46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46" ProgID="Equation.DSMT4" ShapeID="_x0000_i1046" Type="Embed" r:id="rId4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文艺书有多少本？</w:t>
      </w:r>
    </w:p>
    <w:p w14:paraId="610F138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966617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A5FC9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203F8A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03DBE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2．疫情初期，各中小学延迟开学，学生在家通过网络隔空学习。据统计，某学习网站一天有5000人在线学习，学生占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47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47" ProgID="Equation.DSMT4" ShapeID="_x0000_i1047" Type="Embed" r:id="rId4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教师是学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048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748" ProgID="Equation.DSMT4" ShapeID="_x0000_i1048" Type="Embed" r:id="rId4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一天中在这个网站学习的教师有多少人？</w:t>
      </w:r>
    </w:p>
    <w:p w14:paraId="3DDE5DB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942975" cy="1076325"/>
            <wp:effectExtent b="9525" l="0" r="9525" t="0"/>
            <wp:docPr descr="@@@919abe64-6801-44d2-b45c-addba9339ff3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19abe64-6801-44d2-b45c-addba9339ff3" id="100005" name="图片 100005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5EB6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9AA4F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C851CF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B504B0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D02350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3．三个工程队同时修一条公略，甲队修了800米，乙队修的相当于甲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49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49" ProgID="Equation.DSMT4" ShapeID="_x0000_i1049" Type="Embed" r:id="rId5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丙队修的相当于乙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050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750" ProgID="Equation.DSMT4" ShapeID="_x0000_i1050" Type="Embed" r:id="rId5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丙队修了多少米？</w:t>
      </w:r>
    </w:p>
    <w:p w14:paraId="2D9AC58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1B4561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4DC5E7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B2CD47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DDFD70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4．李师傅运进一批水果，苹果的重量是80千克，梨的重量是苹果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51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51" ProgID="Equation.DSMT4" ShapeID="_x0000_i1051" Type="Embed" r:id="rId5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香蕉的重量是梨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52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52" ProgID="Equation.DSMT4" ShapeID="_x0000_i1052" Type="Embed" r:id="rId5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运进的香蕉有多少千克？（先画图，再解答。）</w:t>
      </w:r>
    </w:p>
    <w:p w14:paraId="5E3FB4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画图：</w:t>
      </w:r>
    </w:p>
    <w:p w14:paraId="274470B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列式解答：</w:t>
      </w:r>
    </w:p>
    <w:p w14:paraId="32585CB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8E357E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DBC3A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E13172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2A1070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5．六年级同学为元旦晚会做绸花。一班做了135朵，二班做的朵数是一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6a6b832d2922f5c5fea6a1143250f70" coordsize="21600,21600" filled="f" id="_x0000_i1053" o:ole="" o:preferrelative="t" stroked="f" style="width:9.65pt;height:27.25pt" type="#_x0000_t75">
            <v:stroke joinstyle="miter"/>
            <v:imagedata o:title="eqIdd6a6b832d2922f5c5fea6a1143250f70" r:id="rId54"/>
            <o:lock aspectratio="t" v:ext="edit"/>
            <w10:anchorlock/>
          </v:shape>
          <o:OLEObject DrawAspect="Content" ObjectID="_1468075753" ProgID="Equation.DSMT4" ShapeID="_x0000_i1053" Type="Embed" r:id="rId5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三班做的是二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599cb4a589f90b0205f24c2e1fa021e" coordsize="21600,21600" filled="f" id="_x0000_i1054" o:ole="" o:preferrelative="t" stroked="f" style="width:10.55pt;height:27.25pt" type="#_x0000_t75">
            <v:stroke joinstyle="miter"/>
            <v:imagedata o:title="eqIdd599cb4a589f90b0205f24c2e1fa021e" r:id="rId56"/>
            <o:lock aspectratio="t" v:ext="edit"/>
            <w10:anchorlock/>
          </v:shape>
          <o:OLEObject DrawAspect="Content" ObjectID="_1468075754" ProgID="Equation.DSMT4" ShapeID="_x0000_i1054" Type="Embed" r:id="rId5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三班做了多少朵？</w:t>
      </w:r>
    </w:p>
    <w:p w14:paraId="56763D3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124EC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0186FA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157307C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5B6FE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6．国庆节前夕，学校举办“喜迎二十大”歌咏比赛，六（1）班54名同学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055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755" ProgID="Equation.DSMT4" ShapeID="_x0000_i1055" Type="Embed" r:id="rId5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参加了比赛，其中男生占参赛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056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756" ProgID="Equation.DSMT4" ShapeID="_x0000_i1056" Type="Embed" r:id="rId6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六（1）班参加比赛的男生有多少人？</w:t>
      </w:r>
    </w:p>
    <w:p w14:paraId="1AB9F11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FDEB33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978424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9E276C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BBDE84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7．四年级有学生147人，五年级学生的人数是四年级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057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757" ProgID="Equation.DSMT4" ShapeID="_x0000_i1057" Type="Embed" r:id="rId6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六年级学生的人数相当于五年级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a4e6eb3663870ed202cc208eaf239dc" coordsize="21600,21600" filled="f" id="_x0000_i1058" o:ole="" o:preferrelative="t" stroked="f" style="width:10.55pt;height:27.05pt" type="#_x0000_t75">
            <v:stroke joinstyle="miter"/>
            <v:imagedata o:title="eqId8a4e6eb3663870ed202cc208eaf239dc" r:id="rId63"/>
            <o:lock aspectratio="t" v:ext="edit"/>
            <w10:anchorlock/>
          </v:shape>
          <o:OLEObject DrawAspect="Content" ObjectID="_1468075758" ProgID="Equation.DSMT4" ShapeID="_x0000_i1058" Type="Embed" r:id="rId6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六年级有学生多少人？</w:t>
      </w:r>
    </w:p>
    <w:p w14:paraId="08A0A08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528BE1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822BA8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0EED2D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A5F170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8．名著《庄子·天下篇》中有一句名言：“一尺之棰，日取其半，万世不竭。”意思为：1尺长的木棍，第一天截取它的一半，以后每天截取剩下部分的一半，那么永远也截取不尽。已知1尺＝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059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759" ProgID="Equation.DSMT4" ShapeID="_x0000_i1059" Type="Embed" r:id="rId6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，照这样推算，第二天截取的长度是多少米？</w:t>
      </w:r>
    </w:p>
    <w:p w14:paraId="611FD9C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91EAB2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5A7341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9B8670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84511A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9．第16届残奥会上中国代表团团结拼搏，连续五届位列夏季残奥会金牌榜和奖牌榜双第一，实现了运动成绩和精神文明双丰收。已知中国代表团取得了60枚银牌，铜牌的数量是银牌数量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cfa5e3fb1e96bd387f737a5a909a2918" coordsize="21600,21600" filled="f" id="_x0000_i1060" o:ole="" o:preferrelative="t" stroked="f" style="width:15.8pt;height:27.05pt" type="#_x0000_t75">
            <v:stroke joinstyle="miter"/>
            <v:imagedata o:title="eqIdcfa5e3fb1e96bd387f737a5a909a2918" r:id="rId66"/>
            <o:lock aspectratio="t" v:ext="edit"/>
            <w10:anchorlock/>
          </v:shape>
          <o:OLEObject DrawAspect="Content" ObjectID="_1468075760" ProgID="Equation.DSMT4" ShapeID="_x0000_i1060" Type="Embed" r:id="rId6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金牌数量是铜牌数量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b0c6efa0113db50e82c9b32930deda" coordsize="21600,21600" filled="f" id="_x0000_i1061" o:ole="" o:preferrelative="t" stroked="f" style="width:14.95pt;height:26.65pt" type="#_x0000_t75">
            <v:stroke joinstyle="miter"/>
            <v:imagedata o:title="eqId4db0c6efa0113db50e82c9b32930deda" r:id="rId68"/>
            <o:lock aspectratio="t" v:ext="edit"/>
            <w10:anchorlock/>
          </v:shape>
          <o:OLEObject DrawAspect="Content" ObjectID="_1468075761" ProgID="Equation.DSMT4" ShapeID="_x0000_i1061" Type="Embed" r:id="rId6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则金牌数量是多少枚？</w:t>
      </w:r>
    </w:p>
    <w:p w14:paraId="32A62B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AF254D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42A9B1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69548D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2BBC0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0．三个工程队同时修一条公路，甲队修了900米，乙队修的相当于甲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62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62" ProgID="Equation.DSMT4" ShapeID="_x0000_i1062" Type="Embed" r:id="rId7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丙队修的相当于乙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63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63" ProgID="Equation.DSMT4" ShapeID="_x0000_i1063" Type="Embed" r:id="rId7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丙队修了多少米？</w:t>
      </w:r>
    </w:p>
    <w:p w14:paraId="555112F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CA8EB9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7B02ECD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2C712D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DC6D29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1．成人体内血液的质量约是体重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48ce2749618f5654dc24ab8d33e0574" coordsize="21600,21600" filled="f" id="_x0000_i1064" o:ole="" o:preferrelative="t" stroked="f" style="width:14.05pt;height:28.1pt" type="#_x0000_t75">
            <v:stroke joinstyle="miter"/>
            <v:imagedata o:title="eqIdd48ce2749618f5654dc24ab8d33e0574" r:id="rId72"/>
            <o:lock aspectratio="t" v:ext="edit"/>
            <w10:anchorlock/>
          </v:shape>
          <o:OLEObject DrawAspect="Content" ObjectID="_1468075764" ProgID="Equation.DSMT4" ShapeID="_x0000_i1064" Type="Embed" r:id="rId7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血液中约含有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5edf54e7ed79d71a12189f7d2aea502" coordsize="21600,21600" filled="f" id="_x0000_i1065" o:ole="" o:preferrelative="t" stroked="f" style="width:14.95pt;height:26.6pt" type="#_x0000_t75">
            <v:stroke joinstyle="miter"/>
            <v:imagedata o:title="eqIde5edf54e7ed79d71a12189f7d2aea502" r:id="rId74"/>
            <o:lock aspectratio="t" v:ext="edit"/>
            <w10:anchorlock/>
          </v:shape>
          <o:OLEObject DrawAspect="Content" ObjectID="_1468075765" ProgID="Equation.DSMT4" ShapeID="_x0000_i1065" Type="Embed" r:id="rId7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的水。笑笑妈妈的体重是65千克，笑笑妈妈的血液中约含有水多少千克？</w:t>
      </w:r>
    </w:p>
    <w:p w14:paraId="4D839A7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00579C3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D778C6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C566AA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FDF28C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2．我国人均水资源只有2300立方米，仅为世界平均水平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d266a04f3dc7483eddbc26c5e487db" coordsize="21600,21600" filled="f" id="_x0000_i1066" o:ole="" o:preferrelative="t" stroked="f" style="width:9.65pt;height:23.85pt" type="#_x0000_t75">
            <v:stroke joinstyle="miter"/>
            <v:imagedata o:title="eqId56d266a04f3dc7483eddbc26c5e487db" r:id="rId30"/>
            <o:lock aspectratio="t" v:ext="edit"/>
            <w10:anchorlock/>
          </v:shape>
          <o:OLEObject DrawAspect="Content" ObjectID="_1468075766" ProgID="Equation.DSMT4" ShapeID="_x0000_i1066" Type="Embed" r:id="rId7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是全球人均水资源最贫乏的国家之一。据统计，我国660个城市中，有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d41840af35e218a5639a2eff4d80b54" coordsize="21600,21600" filled="f" id="_x0000_i1067" o:ole="" o:preferrelative="t" stroked="f" style="width:14.05pt;height:27.3pt" type="#_x0000_t75">
            <v:stroke joinstyle="miter"/>
            <v:imagedata o:title="eqId0d41840af35e218a5639a2eff4d80b54" r:id="rId77"/>
            <o:lock aspectratio="t" v:ext="edit"/>
            <w10:anchorlock/>
          </v:shape>
          <o:OLEObject DrawAspect="Content" ObjectID="_1468075767" ProgID="Equation.DSMT4" ShapeID="_x0000_i1067" Type="Embed" r:id="rId7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的城市供水不足，在这些供水不足的城市中，又有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068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768" ProgID="Equation.DSMT4" ShapeID="_x0000_i1068" Type="Embed" r:id="rId7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的城市严重缺水，这些城市中，严重缺水的城市有多少个？</w:t>
      </w:r>
    </w:p>
    <w:p w14:paraId="7CFB7E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0E385E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8AD1F0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3F9250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B703B7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3．据说，红柳桉树可以活1000年，榆树的寿命约是红柳桉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069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769" ProgID="Equation.DSMT4" ShapeID="_x0000_i1069" Type="Embed" r:id="rId8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</w:t>
      </w:r>
      <w:r>
        <w:rPr>
          <w:rFonts w:ascii="Times New Roman" w:cs="Times New Roman" w:eastAsia="楷体" w:hAnsi="Times New Roman" w:hint="default"/>
          <w:sz w:val="24"/>
          <w:szCs w:val="24"/>
          <w:u w:val="single"/>
        </w:rPr>
        <w:t xml:space="preserve"> </w:t>
      </w:r>
      <w:r>
        <w:rPr>
          <w:rFonts w:ascii="Times New Roman" w:cs="Times New Roman" w:eastAsia="楷体" w:hAnsi="Times New Roman" w:hint="default"/>
          <w:sz w:val="24"/>
          <w:szCs w:val="24"/>
        </w:rPr>
        <w:t>。梨树可以活多少年？</w:t>
      </w:r>
    </w:p>
    <w:p w14:paraId="17B3DBA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（1）请在横线上补充信息，使问题可以用算式“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3327e09c5135ddfb005e7f8fe288119" coordsize="21600,21600" filled="f" id="_x0000_i1070" o:ole="" o:preferrelative="t" stroked="f" style="width:53.65pt;height:27.4pt" type="#_x0000_t75">
            <v:stroke joinstyle="miter"/>
            <v:imagedata o:title="eqIde3327e09c5135ddfb005e7f8fe288119" r:id="rId81"/>
            <o:lock aspectratio="t" v:ext="edit"/>
            <w10:anchorlock/>
          </v:shape>
          <o:OLEObject DrawAspect="Content" ObjectID="_1468075770" ProgID="Equation.DSMT4" ShapeID="_x0000_i1070" Type="Embed" r:id="rId8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解决。</w:t>
      </w:r>
    </w:p>
    <w:p w14:paraId="56D06B8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（2）先画线段图，再解决问题。</w:t>
      </w:r>
    </w:p>
    <w:p w14:paraId="18CBBD2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57AA94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077AF4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8E5E0A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28A7B9C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4．草坪可以调节气温，草坪表面的温度是土壤表面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71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71" ProgID="Equation.DSMT4" ShapeID="_x0000_i1071" Type="Embed" r:id="rId8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土壤表面的温度是沥青路表面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7703d7bbe87417db93f9edf6abf816b" coordsize="21600,21600" filled="f" id="_x0000_i1072" o:ole="" o:preferrelative="t" stroked="f" style="width:13.15pt;height:27.05pt" type="#_x0000_t75">
            <v:stroke joinstyle="miter"/>
            <v:imagedata o:title="eqId57703d7bbe87417db93f9edf6abf816b" r:id="rId84"/>
            <o:lock aspectratio="t" v:ext="edit"/>
            <w10:anchorlock/>
          </v:shape>
          <o:OLEObject DrawAspect="Content" ObjectID="_1468075772" ProgID="Equation.DSMT4" ShapeID="_x0000_i1072" Type="Embed" r:id="rId8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据有关数据显示：当气温为38℃时，黑色沥青路面的路表温度可以高达55℃，此时草坪表面的温度是多少？</w:t>
      </w:r>
    </w:p>
    <w:p w14:paraId="2213B3D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3DCAE99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4C95E10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6BB07F5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</w:p>
    <w:p w14:paraId="5903AE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5．某商场促销，买一件商品按原价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73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73" ProgID="Equation.DSMT4" ShapeID="_x0000_i1073" Type="Embed" r:id="rId8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出售，买两件则实行折上折活动，按原价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74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74" ProgID="Equation.DSMT4" ShapeID="_x0000_i1074" Type="Embed" r:id="rId8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558992e649b93ee36f37513781311a8" coordsize="21600,21600" filled="f" id="_x0000_i1075" o:ole="" o:preferrelative="t" stroked="f" style="width:14.05pt;height:28.15pt" type="#_x0000_t75">
            <v:stroke joinstyle="miter"/>
            <v:imagedata o:title="eqIdf558992e649b93ee36f37513781311a8" r:id="rId88"/>
            <o:lock aspectratio="t" v:ext="edit"/>
            <w10:anchorlock/>
          </v:shape>
          <o:OLEObject DrawAspect="Content" ObjectID="_1468075775" ProgID="Equation.DSMT4" ShapeID="_x0000_i1075" Type="Embed" r:id="rId8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出售。小刘买一件标价为200元的上衣要多少元？如果小林也要买同样的上衣，合起来买每人需要多少元？这样每人可以便宜多少元？</w:t>
      </w:r>
    </w:p>
    <w:p w14:paraId="2CFD8160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520EC00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88E83E4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FB6AB0F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E0A2235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39721F30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1CF8F51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66B9612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223ABF6D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7BEE5DEC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46E85FD0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05F04C63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62C233B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805998B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0DFE5C34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3AFBAFD2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9D6BDD6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7F35C8A5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1680CD53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BC9FB4D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C4AEDB2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945425B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0F58947E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0519FE3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3612ED3B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9D55EBE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44DADA97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333AA737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7396E9F1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3EFE1A08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49527012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5A40CAD5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1666EF50">
      <w:pPr>
        <w:jc w:val="both"/>
        <w:rPr>
          <w:rFonts w:ascii="宋体" w:cs="宋体" w:eastAsia="宋体" w:hAnsi="宋体" w:hint="eastAsia"/>
          <w:sz w:val="24"/>
          <w:szCs w:val="24"/>
          <w:lang w:eastAsia="zh-CN" w:val="en-US"/>
        </w:rPr>
      </w:pPr>
    </w:p>
    <w:p w14:paraId="69FFDDA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cs="Times New Roman" w:eastAsia="楷体" w:hAnsi="Times New Roman" w:hint="default"/>
          <w:b/>
          <w:i w:val="0"/>
          <w:color w:val="000000"/>
          <w:sz w:val="24"/>
          <w:szCs w:val="24"/>
        </w:rPr>
      </w:pPr>
      <w:r>
        <w:rPr>
          <w:rFonts w:ascii="Times New Roman" w:cs="Times New Roman" w:eastAsia="楷体" w:hAnsi="Times New Roman" w:hint="default"/>
          <w:b/>
          <w:i w:val="0"/>
          <w:color w:val="000000"/>
          <w:sz w:val="24"/>
          <w:szCs w:val="24"/>
        </w:rPr>
        <w:t>参考答案</w:t>
      </w:r>
    </w:p>
    <w:p w14:paraId="6130C6F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．24人</w:t>
      </w:r>
    </w:p>
    <w:p w14:paraId="2C8DE3A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已知B车间人数有140人，A车间人数是B车间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d9a0a8d1c24cbbeb4428b00a919801f" coordsize="21600,21600" filled="f" id="_x0000_i1076" o:ole="" o:preferrelative="t" stroked="f" style="width:10.55pt;height:27.05pt" type="#_x0000_t75">
            <v:stroke joinstyle="miter"/>
            <v:imagedata o:title="eqIdfd9a0a8d1c24cbbeb4428b00a919801f" r:id="rId90"/>
            <o:lock aspectratio="t" v:ext="edit"/>
            <w10:anchorlock/>
          </v:shape>
          <o:OLEObject DrawAspect="Content" ObjectID="_1468075776" ProgID="Equation.DSMT4" ShapeID="_x0000_i1076" Type="Embed" r:id="rId9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“求一个数的几分之几是多少，用乘法”计算出A车间的人数；又已知C车间人数是A车间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9bea8c9f3ee66c827ff4c0a245c5063b" coordsize="21600,21600" filled="f" id="_x0000_i1077" o:ole="" o:preferrelative="t" stroked="f" style="width:10.55pt;height:27.05pt" type="#_x0000_t75">
            <v:stroke joinstyle="miter"/>
            <v:imagedata o:title="eqId9bea8c9f3ee66c827ff4c0a245c5063b" r:id="rId92"/>
            <o:lock aspectratio="t" v:ext="edit"/>
            <w10:anchorlock/>
          </v:shape>
          <o:OLEObject DrawAspect="Content" ObjectID="_1468075777" ProgID="Equation.DSMT4" ShapeID="_x0000_i1077" Type="Embed" r:id="rId9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同理，用乘法计算出C车间的人数。据此解答。</w:t>
      </w:r>
    </w:p>
    <w:p w14:paraId="46CEDA0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14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d9a0a8d1c24cbbeb4428b00a919801f" coordsize="21600,21600" filled="f" id="_x0000_i1078" o:ole="" o:preferrelative="t" stroked="f" style="width:10.55pt;height:27.05pt" type="#_x0000_t75">
            <v:stroke joinstyle="miter"/>
            <v:imagedata o:title="eqIdfd9a0a8d1c24cbbeb4428b00a919801f" r:id="rId90"/>
            <o:lock aspectratio="t" v:ext="edit"/>
            <w10:anchorlock/>
          </v:shape>
          <o:OLEObject DrawAspect="Content" ObjectID="_1468075778" ProgID="Equation.DSMT4" ShapeID="_x0000_i1078" Type="Embed" r:id="rId9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9bea8c9f3ee66c827ff4c0a245c5063b" coordsize="21600,21600" filled="f" id="_x0000_i1079" o:ole="" o:preferrelative="t" stroked="f" style="width:10.55pt;height:27.05pt" type="#_x0000_t75">
            <v:stroke joinstyle="miter"/>
            <v:imagedata o:title="eqId9bea8c9f3ee66c827ff4c0a245c5063b" r:id="rId92"/>
            <o:lock aspectratio="t" v:ext="edit"/>
            <w10:anchorlock/>
          </v:shape>
          <o:OLEObject DrawAspect="Content" ObjectID="_1468075779" ProgID="Equation.DSMT4" ShapeID="_x0000_i1079" Type="Embed" r:id="rId95"/>
        </w:object>
      </w:r>
    </w:p>
    <w:p w14:paraId="3D2DF5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9bea8c9f3ee66c827ff4c0a245c5063b" coordsize="21600,21600" filled="f" id="_x0000_i1080" o:ole="" o:preferrelative="t" stroked="f" style="width:10.55pt;height:27.05pt" type="#_x0000_t75">
            <v:stroke joinstyle="miter"/>
            <v:imagedata o:title="eqId9bea8c9f3ee66c827ff4c0a245c5063b" r:id="rId92"/>
            <o:lock aspectratio="t" v:ext="edit"/>
            <w10:anchorlock/>
          </v:shape>
          <o:OLEObject DrawAspect="Content" ObjectID="_1468075780" ProgID="Equation.DSMT4" ShapeID="_x0000_i1080" Type="Embed" r:id="rId96"/>
        </w:object>
      </w:r>
    </w:p>
    <w:p w14:paraId="569FFC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4（人）</w:t>
      </w:r>
    </w:p>
    <w:p w14:paraId="19FF93E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C车间有人数24人。</w:t>
      </w:r>
    </w:p>
    <w:p w14:paraId="7C4716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．45页</w:t>
      </w:r>
    </w:p>
    <w:p w14:paraId="5EA45E8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根据题目，把书的总页数看作单位“1”，聪聪第一天看了全书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3ffd5c35bba71ea54c28622b6cf505d" coordsize="21600,21600" filled="f" id="_x0000_i1081" o:ole="" o:preferrelative="t" stroked="f" style="width:9.65pt;height:26.9pt" type="#_x0000_t75">
            <v:stroke joinstyle="miter"/>
            <v:imagedata o:title="eqIdd3ffd5c35bba71ea54c28622b6cf505d" r:id="rId13"/>
            <o:lock aspectratio="t" v:ext="edit"/>
            <w10:anchorlock/>
          </v:shape>
          <o:OLEObject DrawAspect="Content" ObjectID="_1468075781" ProgID="Equation.DSMT4" ShapeID="_x0000_i1081" Type="Embed" r:id="rId9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所以我们需要将书的总页数300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3ffd5c35bba71ea54c28622b6cf505d" coordsize="21600,21600" filled="f" id="_x0000_i1082" o:ole="" o:preferrelative="t" stroked="f" style="width:9.65pt;height:26.9pt" type="#_x0000_t75">
            <v:stroke joinstyle="miter"/>
            <v:imagedata o:title="eqIdd3ffd5c35bba71ea54c28622b6cf505d" r:id="rId13"/>
            <o:lock aspectratio="t" v:ext="edit"/>
            <w10:anchorlock/>
          </v:shape>
          <o:OLEObject DrawAspect="Content" ObjectID="_1468075782" ProgID="Equation.DSMT4" ShapeID="_x0000_i1082" Type="Embed" r:id="rId9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这样就可以得到第一天看的页数。又知聪聪第二天看的页数是第一天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83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83" ProgID="Equation.DSMT4" ShapeID="_x0000_i1083" Type="Embed" r:id="rId9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则把第一天看的页数看作单位“1”，用第一天看的页数60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84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84" ProgID="Equation.DSMT4" ShapeID="_x0000_i1084" Type="Embed" r:id="rId10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这样就可以得到第二天看的页数。</w:t>
      </w:r>
    </w:p>
    <w:p w14:paraId="52AC39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3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3ffd5c35bba71ea54c28622b6cf505d" coordsize="21600,21600" filled="f" id="_x0000_i1085" o:ole="" o:preferrelative="t" stroked="f" style="width:9.65pt;height:26.9pt" type="#_x0000_t75">
            <v:stroke joinstyle="miter"/>
            <v:imagedata o:title="eqIdd3ffd5c35bba71ea54c28622b6cf505d" r:id="rId13"/>
            <o:lock aspectratio="t" v:ext="edit"/>
            <w10:anchorlock/>
          </v:shape>
          <o:OLEObject DrawAspect="Content" ObjectID="_1468075785" ProgID="Equation.DSMT4" ShapeID="_x0000_i1085" Type="Embed" r:id="rId10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86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86" ProgID="Equation.DSMT4" ShapeID="_x0000_i1086" Type="Embed" r:id="rId102"/>
        </w:object>
      </w:r>
    </w:p>
    <w:p w14:paraId="5BE6879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087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787" ProgID="Equation.DSMT4" ShapeID="_x0000_i1087" Type="Embed" r:id="rId103"/>
        </w:object>
      </w:r>
    </w:p>
    <w:p w14:paraId="40847C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45（页）</w:t>
      </w:r>
    </w:p>
    <w:p w14:paraId="1610A9A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聪聪第二天看了45页。</w:t>
      </w:r>
    </w:p>
    <w:p w14:paraId="534A493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3．1200本</w:t>
      </w:r>
    </w:p>
    <w:p w14:paraId="4C68976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根据求一个数的几分之几是多少，用乘法即可；用故事书的本数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88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88" ProgID="Equation.DSMT4" ShapeID="_x0000_i1088" Type="Embed" r:id="rId10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连环画的本数，再用连环画的本数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89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89" ProgID="Equation.DSMT4" ShapeID="_x0000_i1089" Type="Embed" r:id="rId10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文艺书的本数。</w:t>
      </w:r>
    </w:p>
    <w:p w14:paraId="2F37838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18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090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790" ProgID="Equation.DSMT4" ShapeID="_x0000_i1090" Type="Embed" r:id="rId10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91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91" ProgID="Equation.DSMT4" ShapeID="_x0000_i1091" Type="Embed" r:id="rId107"/>
        </w:object>
      </w:r>
    </w:p>
    <w:p w14:paraId="59069E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44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92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92" ProgID="Equation.DSMT4" ShapeID="_x0000_i1092" Type="Embed" r:id="rId108"/>
        </w:object>
      </w:r>
    </w:p>
    <w:p w14:paraId="282AB8D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200（本）</w:t>
      </w:r>
    </w:p>
    <w:p w14:paraId="0176AA8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学校图书馆有文艺书1200本。</w:t>
      </w:r>
    </w:p>
    <w:p w14:paraId="75C8EA9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连续求一个数的几分之几是多少，明确用乘法是解题的关键。</w:t>
      </w:r>
    </w:p>
    <w:p w14:paraId="731C91A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4．180人</w:t>
      </w:r>
    </w:p>
    <w:p w14:paraId="1C77590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把参加植树活动的总人数看作单位“1”，六年级人数是总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93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93" ProgID="Equation.DSMT4" ShapeID="_x0000_i1093" Type="Embed" r:id="rId10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求一个数的几分之几是多少，用乘法计算，求出六年级参加植树活动的人数；</w:t>
      </w:r>
    </w:p>
    <w:p w14:paraId="0F92D92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又已知六年级参加植树活动的男生占六年级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62b4b2ea7f945acb2afddbb6ecd4bfe" coordsize="21600,21600" filled="f" id="_x0000_i1094" o:ole="" o:preferrelative="t" stroked="f" style="width:13.15pt;height:27.25pt" type="#_x0000_t75">
            <v:stroke joinstyle="miter"/>
            <v:imagedata o:title="eqId062b4b2ea7f945acb2afddbb6ecd4bfe" r:id="rId22"/>
            <o:lock aspectratio="t" v:ext="edit"/>
            <w10:anchorlock/>
          </v:shape>
          <o:OLEObject DrawAspect="Content" ObjectID="_1468075794" ProgID="Equation.DSMT4" ShapeID="_x0000_i1094" Type="Embed" r:id="rId11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把六年级参加植树活动的人数看作单位“1”，根据求一个数的几分之几是多少，用乘法计算，求出六年级去植树的男生人数。</w:t>
      </w:r>
    </w:p>
    <w:p w14:paraId="17688AA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264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095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795" ProgID="Equation.DSMT4" ShapeID="_x0000_i1095" Type="Embed" r:id="rId11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62b4b2ea7f945acb2afddbb6ecd4bfe" coordsize="21600,21600" filled="f" id="_x0000_i1096" o:ole="" o:preferrelative="t" stroked="f" style="width:13.15pt;height:27.25pt" type="#_x0000_t75">
            <v:stroke joinstyle="miter"/>
            <v:imagedata o:title="eqId062b4b2ea7f945acb2afddbb6ecd4bfe" r:id="rId22"/>
            <o:lock aspectratio="t" v:ext="edit"/>
            <w10:anchorlock/>
          </v:shape>
          <o:OLEObject DrawAspect="Content" ObjectID="_1468075796" ProgID="Equation.DSMT4" ShapeID="_x0000_i1096" Type="Embed" r:id="rId112"/>
        </w:object>
      </w:r>
    </w:p>
    <w:p w14:paraId="60EAE8A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2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62b4b2ea7f945acb2afddbb6ecd4bfe" coordsize="21600,21600" filled="f" id="_x0000_i1097" o:ole="" o:preferrelative="t" stroked="f" style="width:13.15pt;height:27.25pt" type="#_x0000_t75">
            <v:stroke joinstyle="miter"/>
            <v:imagedata o:title="eqId062b4b2ea7f945acb2afddbb6ecd4bfe" r:id="rId22"/>
            <o:lock aspectratio="t" v:ext="edit"/>
            <w10:anchorlock/>
          </v:shape>
          <o:OLEObject DrawAspect="Content" ObjectID="_1468075797" ProgID="Equation.DSMT4" ShapeID="_x0000_i1097" Type="Embed" r:id="rId113"/>
        </w:object>
      </w:r>
    </w:p>
    <w:p w14:paraId="035EF47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80（人）</w:t>
      </w:r>
    </w:p>
    <w:p w14:paraId="3856C1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六年级去植树的男生有180人。</w:t>
      </w:r>
    </w:p>
    <w:p w14:paraId="43DC3A4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找出单位“1”，注意两个单位“1”的不同，正确运用分数乘法的意义解决问题。</w:t>
      </w:r>
    </w:p>
    <w:p w14:paraId="170F164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5．线段图见详解</w:t>
      </w:r>
    </w:p>
    <w:p w14:paraId="0AE29C0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75只</w:t>
      </w:r>
    </w:p>
    <w:p w14:paraId="757219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把鸡的只数看作单位“1”，养鸭的只数是鸡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503ca085e3ca5f2ba723b0dd66e210b" coordsize="21600,21600" filled="f" id="_x0000_i1098" o:ole="" o:preferrelative="t" stroked="f" style="width:9.65pt;height:28pt" type="#_x0000_t75">
            <v:stroke joinstyle="miter"/>
            <v:imagedata o:title="eqId6503ca085e3ca5f2ba723b0dd66e210b" r:id="rId24"/>
            <o:lock aspectratio="t" v:ext="edit"/>
            <w10:anchorlock/>
          </v:shape>
          <o:OLEObject DrawAspect="Content" ObjectID="_1468075798" ProgID="Equation.DSMT4" ShapeID="_x0000_i1098" Type="Embed" r:id="rId11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用鸡的只数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503ca085e3ca5f2ba723b0dd66e210b" coordsize="21600,21600" filled="f" id="_x0000_i1099" o:ole="" o:preferrelative="t" stroked="f" style="width:9.65pt;height:28pt" type="#_x0000_t75">
            <v:stroke joinstyle="miter"/>
            <v:imagedata o:title="eqId6503ca085e3ca5f2ba723b0dd66e210b" r:id="rId24"/>
            <o:lock aspectratio="t" v:ext="edit"/>
            <w10:anchorlock/>
          </v:shape>
          <o:OLEObject DrawAspect="Content" ObjectID="_1468075799" ProgID="Equation.DSMT4" ShapeID="_x0000_i1099" Type="Embed" r:id="rId11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就是鸭的只数，再把鸭的只数看作单位“1”，鹅的只数是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00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00" ProgID="Equation.DSMT4" ShapeID="_x0000_i1100" Type="Embed" r:id="rId11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用鸭的只数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01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01" ProgID="Equation.DSMT4" ShapeID="_x0000_i1101" Type="Embed" r:id="rId11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就是鹅的只数。据此计算即可。</w:t>
      </w:r>
    </w:p>
    <w:p w14:paraId="61895D6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如图所示：</w:t>
      </w:r>
    </w:p>
    <w:p w14:paraId="10698D1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181350" cy="1333500"/>
            <wp:effectExtent b="0" l="0" r="0" t="0"/>
            <wp:docPr descr="@@@a7a9e4076af5459f9aa14c6f389df27d" id="2036755174" name="图片 2036755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a7a9e4076af5459f9aa14c6f389df27d" id="2036755174" name="图片 2036755174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990A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503ca085e3ca5f2ba723b0dd66e210b" coordsize="21600,21600" filled="f" id="_x0000_i1102" o:ole="" o:preferrelative="t" stroked="f" style="width:9.65pt;height:28pt" type="#_x0000_t75">
            <v:stroke joinstyle="miter"/>
            <v:imagedata o:title="eqId6503ca085e3ca5f2ba723b0dd66e210b" r:id="rId24"/>
            <o:lock aspectratio="t" v:ext="edit"/>
            <w10:anchorlock/>
          </v:shape>
          <o:OLEObject DrawAspect="Content" ObjectID="_1468075802" ProgID="Equation.DSMT4" ShapeID="_x0000_i1102" Type="Embed" r:id="rId11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03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03" ProgID="Equation.DSMT4" ShapeID="_x0000_i1103" Type="Embed" r:id="rId120"/>
        </w:object>
      </w:r>
    </w:p>
    <w:p w14:paraId="1BF2603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04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04" ProgID="Equation.DSMT4" ShapeID="_x0000_i1104" Type="Embed" r:id="rId121"/>
        </w:object>
      </w:r>
    </w:p>
    <w:p w14:paraId="0174FC7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75（只）</w:t>
      </w:r>
    </w:p>
    <w:p w14:paraId="40ED74D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李大伯养鹅75只。</w:t>
      </w:r>
    </w:p>
    <w:p w14:paraId="6B56DDE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连续求一个数的几分之几是多少，明确单位“1”是解题的关键。</w:t>
      </w:r>
    </w:p>
    <w:p w14:paraId="4D13FEA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6．2000平方米</w:t>
      </w:r>
    </w:p>
    <w:p w14:paraId="14B8BF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用小区的总面积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05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05" ProgID="Equation.DSMT4" ShapeID="_x0000_i1105" Type="Embed" r:id="rId12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空地的面积，再用空地的面积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d266a04f3dc7483eddbc26c5e487db" coordsize="21600,21600" filled="f" id="_x0000_i1106" o:ole="" o:preferrelative="t" stroked="f" style="width:9.65pt;height:23.85pt" type="#_x0000_t75">
            <v:stroke joinstyle="miter"/>
            <v:imagedata o:title="eqId56d266a04f3dc7483eddbc26c5e487db" r:id="rId30"/>
            <o:lock aspectratio="t" v:ext="edit"/>
            <w10:anchorlock/>
          </v:shape>
          <o:OLEObject DrawAspect="Content" ObjectID="_1468075806" ProgID="Equation.DSMT4" ShapeID="_x0000_i1106" Type="Embed" r:id="rId12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就是车库的面积。</w:t>
      </w:r>
    </w:p>
    <w:p w14:paraId="0599F76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120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07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07" ProgID="Equation.DSMT4" ShapeID="_x0000_i1107" Type="Embed" r:id="rId12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d266a04f3dc7483eddbc26c5e487db" coordsize="21600,21600" filled="f" id="_x0000_i1108" o:ole="" o:preferrelative="t" stroked="f" style="width:9.65pt;height:23.85pt" type="#_x0000_t75">
            <v:stroke joinstyle="miter"/>
            <v:imagedata o:title="eqId56d266a04f3dc7483eddbc26c5e487db" r:id="rId30"/>
            <o:lock aspectratio="t" v:ext="edit"/>
            <w10:anchorlock/>
          </v:shape>
          <o:OLEObject DrawAspect="Content" ObjectID="_1468075808" ProgID="Equation.DSMT4" ShapeID="_x0000_i1108" Type="Embed" r:id="rId125"/>
        </w:object>
      </w:r>
    </w:p>
    <w:p w14:paraId="27EAEF4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80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d266a04f3dc7483eddbc26c5e487db" coordsize="21600,21600" filled="f" id="_x0000_i1109" o:ole="" o:preferrelative="t" stroked="f" style="width:9.65pt;height:23.85pt" type="#_x0000_t75">
            <v:stroke joinstyle="miter"/>
            <v:imagedata o:title="eqId56d266a04f3dc7483eddbc26c5e487db" r:id="rId30"/>
            <o:lock aspectratio="t" v:ext="edit"/>
            <w10:anchorlock/>
          </v:shape>
          <o:OLEObject DrawAspect="Content" ObjectID="_1468075809" ProgID="Equation.DSMT4" ShapeID="_x0000_i1109" Type="Embed" r:id="rId126"/>
        </w:object>
      </w:r>
    </w:p>
    <w:p w14:paraId="5F0E565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000（平方米）</w:t>
      </w:r>
    </w:p>
    <w:p w14:paraId="3ED214D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车库的面积是2000平方米。</w:t>
      </w:r>
    </w:p>
    <w:p w14:paraId="255042F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连续求一个数的几分之几是多少，明确用乘法是解题的关键。</w:t>
      </w:r>
    </w:p>
    <w:p w14:paraId="27E58A4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7．200千克</w:t>
      </w:r>
    </w:p>
    <w:p w14:paraId="5C6D542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把一头大象的体重看作单位“1”，已知一头大象的体重是2400千克，一头野牛的体重是大象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10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10" ProgID="Equation.DSMT4" ShapeID="_x0000_i1110" Type="Embed" r:id="rId12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分数乘法的意义，用24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11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11" ProgID="Equation.DSMT4" ShapeID="_x0000_i1111" Type="Embed" r:id="rId12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一头野牛的体重，再把野牛的体重看作单位“1”，又已知一只老虎的体重是野牛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12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12" ProgID="Equation.DSMT4" ShapeID="_x0000_i1112" Type="Embed" r:id="rId12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则根据分数乘法的意义，用24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13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13" ProgID="Equation.DSMT4" ShapeID="_x0000_i1113" Type="Embed" r:id="rId13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14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14" ProgID="Equation.DSMT4" ShapeID="_x0000_i1114" Type="Embed" r:id="rId13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一只老虎的体重。</w:t>
      </w:r>
    </w:p>
    <w:p w14:paraId="0FC4AE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24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15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15" ProgID="Equation.DSMT4" ShapeID="_x0000_i1115" Type="Embed" r:id="rId13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16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16" ProgID="Equation.DSMT4" ShapeID="_x0000_i1116" Type="Embed" r:id="rId133"/>
        </w:object>
      </w:r>
    </w:p>
    <w:p w14:paraId="693BF6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6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17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17" ProgID="Equation.DSMT4" ShapeID="_x0000_i1117" Type="Embed" r:id="rId134"/>
        </w:object>
      </w:r>
    </w:p>
    <w:p w14:paraId="205B6D3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00（千克）</w:t>
      </w:r>
    </w:p>
    <w:p w14:paraId="39F2EC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这只老虎体重是200千克。</w:t>
      </w:r>
    </w:p>
    <w:p w14:paraId="7F384BA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了分数乘法的应用，明确求一个数的几分之几是多少，用乘法计算。</w:t>
      </w:r>
    </w:p>
    <w:p w14:paraId="147ABB5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8．10人</w:t>
      </w:r>
    </w:p>
    <w:p w14:paraId="501409B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先将全校总人数看成单位“1”，根据求一个数的几分之几是多少用乘法，求出近视学生的人数，再将近视学生的人数看成单位“1”，根据求一个数的几分之几是多少用乘法求出六年级近视人数即可。</w:t>
      </w:r>
    </w:p>
    <w:p w14:paraId="4FD0EA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a395e253d24d0a8408726f45c53c9ed" coordsize="21600,21600" filled="f" id="_x0000_i1118" o:ole="" o:preferrelative="t" stroked="f" style="width:43.95pt;height:24.25pt" type="#_x0000_t75">
            <v:stroke joinstyle="miter"/>
            <v:imagedata o:title="eqIdfa395e253d24d0a8408726f45c53c9ed" r:id="rId135"/>
            <o:lock aspectratio="t" v:ext="edit"/>
            <w10:anchorlock/>
          </v:shape>
          <o:OLEObject DrawAspect="Content" ObjectID="_1468075818" ProgID="Equation.DSMT4" ShapeID="_x0000_i1118" Type="Embed" r:id="rId136"/>
        </w:object>
      </w:r>
    </w:p>
    <w:p w14:paraId="325776A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4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fd7b7834f33ed54661f2ce4328f661a" coordsize="21600,21600" filled="f" id="_x0000_i1119" o:ole="" o:preferrelative="t" stroked="f" style="width:10.55pt;height:27.25pt" type="#_x0000_t75">
            <v:stroke joinstyle="miter"/>
            <v:imagedata o:title="eqId0fd7b7834f33ed54661f2ce4328f661a" r:id="rId36"/>
            <o:lock aspectratio="t" v:ext="edit"/>
            <w10:anchorlock/>
          </v:shape>
          <o:OLEObject DrawAspect="Content" ObjectID="_1468075819" ProgID="Equation.DSMT4" ShapeID="_x0000_i1119" Type="Embed" r:id="rId137"/>
        </w:object>
      </w:r>
    </w:p>
    <w:p w14:paraId="3D00002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0（人）</w:t>
      </w:r>
    </w:p>
    <w:p w14:paraId="42AC9D1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六年级近视的学生有10人。</w:t>
      </w:r>
    </w:p>
    <w:p w14:paraId="73E2CD3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主要考查连续求一个数的几分之几的问题，解题时注意单位“1”的变化。</w:t>
      </w:r>
    </w:p>
    <w:p w14:paraId="541B07C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9．147棵</w:t>
      </w:r>
    </w:p>
    <w:p w14:paraId="65BE01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要计算杨树的棵数需要先计算柏树的棵数，把松树的棵数看作单位“1”，杨树的棵数是柏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120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820" ProgID="Equation.DSMT4" ShapeID="_x0000_i1120" Type="Embed" r:id="rId13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柏树的棵数是松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357821e0e5595eaf3028df63d47b2c58" coordsize="21600,21600" filled="f" id="_x0000_i1121" o:ole="" o:preferrelative="t" stroked="f" style="width:9.65pt;height:23.85pt" type="#_x0000_t75">
            <v:stroke joinstyle="miter"/>
            <v:imagedata o:title="eqId357821e0e5595eaf3028df63d47b2c58" r:id="rId38"/>
            <o:lock aspectratio="t" v:ext="edit"/>
            <w10:anchorlock/>
          </v:shape>
          <o:OLEObject DrawAspect="Content" ObjectID="_1468075821" ProgID="Equation.DSMT4" ShapeID="_x0000_i1121" Type="Embed" r:id="rId13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已知一个数，连续求这个数的几分之几是多少用分数连乘计算，杨树的棵数＝松树的棵数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357821e0e5595eaf3028df63d47b2c58" coordsize="21600,21600" filled="f" id="_x0000_i1122" o:ole="" o:preferrelative="t" stroked="f" style="width:9.65pt;height:23.85pt" type="#_x0000_t75">
            <v:stroke joinstyle="miter"/>
            <v:imagedata o:title="eqId357821e0e5595eaf3028df63d47b2c58" r:id="rId38"/>
            <o:lock aspectratio="t" v:ext="edit"/>
            <w10:anchorlock/>
          </v:shape>
          <o:OLEObject DrawAspect="Content" ObjectID="_1468075822" ProgID="Equation.DSMT4" ShapeID="_x0000_i1122" Type="Embed" r:id="rId14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123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823" ProgID="Equation.DSMT4" ShapeID="_x0000_i1123" Type="Embed" r:id="rId14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据此解答。</w:t>
      </w:r>
    </w:p>
    <w:p w14:paraId="1936443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24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357821e0e5595eaf3028df63d47b2c58" coordsize="21600,21600" filled="f" id="_x0000_i1124" o:ole="" o:preferrelative="t" stroked="f" style="width:9.65pt;height:23.85pt" type="#_x0000_t75">
            <v:stroke joinstyle="miter"/>
            <v:imagedata o:title="eqId357821e0e5595eaf3028df63d47b2c58" r:id="rId38"/>
            <o:lock aspectratio="t" v:ext="edit"/>
            <w10:anchorlock/>
          </v:shape>
          <o:OLEObject DrawAspect="Content" ObjectID="_1468075824" ProgID="Equation.DSMT4" ShapeID="_x0000_i1124" Type="Embed" r:id="rId14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125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825" ProgID="Equation.DSMT4" ShapeID="_x0000_i1125" Type="Embed" r:id="rId143"/>
        </w:object>
      </w:r>
    </w:p>
    <w:p w14:paraId="2CCF9C1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1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126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826" ProgID="Equation.DSMT4" ShapeID="_x0000_i1126" Type="Embed" r:id="rId144"/>
        </w:object>
      </w:r>
    </w:p>
    <w:p w14:paraId="06CB03C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47（棵）</w:t>
      </w:r>
    </w:p>
    <w:p w14:paraId="2935C98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种杨树147棵。</w:t>
      </w:r>
    </w:p>
    <w:p w14:paraId="611C1DE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掌握连续求一个数的几分之几是多少的计算方法是解答题目的关键。</w:t>
      </w:r>
    </w:p>
    <w:p w14:paraId="72BC12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0．135人</w:t>
      </w:r>
    </w:p>
    <w:p w14:paraId="6782C5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已知“东风小学共有学生960人，其中六年级的学生人数占全校学生总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b32a0aea3308e1678a290ccb84b741" coordsize="21600,21600" filled="f" id="_x0000_i1127" o:ole="" o:preferrelative="t" stroked="f" style="width:14.05pt;height:27.45pt" type="#_x0000_t75">
            <v:stroke joinstyle="miter"/>
            <v:imagedata o:title="eqId56b32a0aea3308e1678a290ccb84b741" r:id="rId42"/>
            <o:lock aspectratio="t" v:ext="edit"/>
            <w10:anchorlock/>
          </v:shape>
          <o:OLEObject DrawAspect="Content" ObjectID="_1468075827" ProgID="Equation.DSMT4" ShapeID="_x0000_i1127" Type="Embed" r:id="rId14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”，先把全校学生总人数看作单位“1”，根据求一个数的几分之几是多少，用乘法计算，则六年级学生人数是（9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b32a0aea3308e1678a290ccb84b741" coordsize="21600,21600" filled="f" id="_x0000_i1128" o:ole="" o:preferrelative="t" stroked="f" style="width:14.05pt;height:27.45pt" type="#_x0000_t75">
            <v:stroke joinstyle="miter"/>
            <v:imagedata o:title="eqId56b32a0aea3308e1678a290ccb84b741" r:id="rId42"/>
            <o:lock aspectratio="t" v:ext="edit"/>
            <w10:anchorlock/>
          </v:shape>
          <o:OLEObject DrawAspect="Content" ObjectID="_1468075828" ProgID="Equation.DSMT4" ShapeID="_x0000_i1128" Type="Embed" r:id="rId14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）人；又因为六年级少先队员的人数占六年级学生总人数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29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29" ProgID="Equation.DSMT4" ShapeID="_x0000_i1129" Type="Embed" r:id="rId14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把六年级学生总人数看作单位“1”，求六年级少先队员的人数，用六年级学生人数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30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30" ProgID="Equation.DSMT4" ShapeID="_x0000_i1130" Type="Embed" r:id="rId14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解答。</w:t>
      </w:r>
    </w:p>
    <w:p w14:paraId="719FFCF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由分析得：</w:t>
      </w:r>
    </w:p>
    <w:p w14:paraId="1C7E4A4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9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6b32a0aea3308e1678a290ccb84b741" coordsize="21600,21600" filled="f" id="_x0000_i1131" o:ole="" o:preferrelative="t" stroked="f" style="width:14.05pt;height:27.45pt" type="#_x0000_t75">
            <v:stroke joinstyle="miter"/>
            <v:imagedata o:title="eqId56b32a0aea3308e1678a290ccb84b741" r:id="rId42"/>
            <o:lock aspectratio="t" v:ext="edit"/>
            <w10:anchorlock/>
          </v:shape>
          <o:OLEObject DrawAspect="Content" ObjectID="_1468075831" ProgID="Equation.DSMT4" ShapeID="_x0000_i1131" Type="Embed" r:id="rId14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32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32" ProgID="Equation.DSMT4" ShapeID="_x0000_i1132" Type="Embed" r:id="rId150"/>
        </w:object>
      </w:r>
    </w:p>
    <w:p w14:paraId="7C54173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8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33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33" ProgID="Equation.DSMT4" ShapeID="_x0000_i1133" Type="Embed" r:id="rId151"/>
        </w:object>
      </w:r>
    </w:p>
    <w:p w14:paraId="1C229D1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35（人）</w:t>
      </w:r>
    </w:p>
    <w:p w14:paraId="4BC572C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东风小学六年级的少先队员有135人。</w:t>
      </w:r>
    </w:p>
    <w:p w14:paraId="07E36A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连续求一个数的几分之几是多少的应用题的解题关键：找到每一步中单位“1”的量，确定数量关系。</w:t>
      </w:r>
    </w:p>
    <w:p w14:paraId="241B48E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1．240本</w:t>
      </w:r>
    </w:p>
    <w:p w14:paraId="34D60F0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把故事书的本数看作单位“1”，科技书的本数是故事书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34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34" ProgID="Equation.DSMT4" ShapeID="_x0000_i1134" Type="Embed" r:id="rId15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文艺书的本数是科技书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35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35" ProgID="Equation.DSMT4" ShapeID="_x0000_i1135" Type="Embed" r:id="rId15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已知一个数，连续求这个数的几分之几是多少用分数连乘计算，文艺书的本数＝故事书的本数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36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36" ProgID="Equation.DSMT4" ShapeID="_x0000_i1136" Type="Embed" r:id="rId15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37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37" ProgID="Equation.DSMT4" ShapeID="_x0000_i1137" Type="Embed" r:id="rId15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据此解答。</w:t>
      </w:r>
    </w:p>
    <w:p w14:paraId="3616B8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4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38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38" ProgID="Equation.DSMT4" ShapeID="_x0000_i1138" Type="Embed" r:id="rId15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39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39" ProgID="Equation.DSMT4" ShapeID="_x0000_i1139" Type="Embed" r:id="rId157"/>
        </w:object>
      </w:r>
    </w:p>
    <w:p w14:paraId="5C3C39A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32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40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40" ProgID="Equation.DSMT4" ShapeID="_x0000_i1140" Type="Embed" r:id="rId158"/>
        </w:object>
      </w:r>
    </w:p>
    <w:p w14:paraId="3EA77DF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40（本）</w:t>
      </w:r>
    </w:p>
    <w:p w14:paraId="7C0F83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文艺书有240本。</w:t>
      </w:r>
    </w:p>
    <w:p w14:paraId="05F454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主要考查分数连乘的应用，掌握分数乘法的意义是解答题目的关键。</w:t>
      </w:r>
    </w:p>
    <w:p w14:paraId="10878CC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2．500人</w:t>
      </w:r>
    </w:p>
    <w:p w14:paraId="3D6BDC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根据：求一个数的几分之几是多少，用乘法计算；用5000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41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41" ProgID="Equation.DSMT4" ShapeID="_x0000_i1141" Type="Embed" r:id="rId15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求出学生的人数，因为教师是学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42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42" ProgID="Equation.DSMT4" ShapeID="_x0000_i1142" Type="Embed" r:id="rId16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用学生人数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43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43" ProgID="Equation.DSMT4" ShapeID="_x0000_i1143" Type="Embed" r:id="rId16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即可求出教师的人数；据此解答。</w:t>
      </w:r>
    </w:p>
    <w:p w14:paraId="64496C0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50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44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44" ProgID="Equation.DSMT4" ShapeID="_x0000_i1144" Type="Embed" r:id="rId16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45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45" ProgID="Equation.DSMT4" ShapeID="_x0000_i1145" Type="Embed" r:id="rId163"/>
        </w:object>
      </w:r>
    </w:p>
    <w:p w14:paraId="724284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40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6ca8b26c3ad6d892590290a2304126bd" coordsize="21600,21600" filled="f" id="_x0000_i1146" o:ole="" o:preferrelative="t" stroked="f" style="width:9.65pt;height:26.05pt" type="#_x0000_t75">
            <v:stroke joinstyle="miter"/>
            <v:imagedata o:title="eqId6ca8b26c3ad6d892590290a2304126bd" r:id="rId33"/>
            <o:lock aspectratio="t" v:ext="edit"/>
            <w10:anchorlock/>
          </v:shape>
          <o:OLEObject DrawAspect="Content" ObjectID="_1468075846" ProgID="Equation.DSMT4" ShapeID="_x0000_i1146" Type="Embed" r:id="rId164"/>
        </w:object>
      </w:r>
    </w:p>
    <w:p w14:paraId="0DAB86D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500（人）</w:t>
      </w:r>
    </w:p>
    <w:p w14:paraId="0C783C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一天中在这个网站学习的教师有500人。</w:t>
      </w:r>
    </w:p>
    <w:p w14:paraId="056308E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此题考查了分数乘法的应用，关键掌握连续求一个数的几分之几是多少的计算方法。</w:t>
      </w:r>
    </w:p>
    <w:p w14:paraId="7C38687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3．448米</w:t>
      </w:r>
    </w:p>
    <w:p w14:paraId="7AA8D49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将甲队修的距离看作单位“1”，甲队修的距离×乙队修的对应分率＝乙队修的距离；再将乙队修的距离看作单位“1”，乙队修的距离×丙队修的对应分率＝丙队修的距离，据此列式解答。</w:t>
      </w:r>
    </w:p>
    <w:p w14:paraId="6052B9A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8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47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47" ProgID="Equation.DSMT4" ShapeID="_x0000_i1147" Type="Embed" r:id="rId16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148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848" ProgID="Equation.DSMT4" ShapeID="_x0000_i1148" Type="Embed" r:id="rId166"/>
        </w:object>
      </w:r>
    </w:p>
    <w:p w14:paraId="1D7BDEC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64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401b1421c08e525643180aef3f6dadd" coordsize="21600,21600" filled="f" id="_x0000_i1149" o:ole="" o:preferrelative="t" stroked="f" style="width:14.05pt;height:27.45pt" type="#_x0000_t75">
            <v:stroke joinstyle="miter"/>
            <v:imagedata o:title="eqId4401b1421c08e525643180aef3f6dadd" r:id="rId40"/>
            <o:lock aspectratio="t" v:ext="edit"/>
            <w10:anchorlock/>
          </v:shape>
          <o:OLEObject DrawAspect="Content" ObjectID="_1468075849" ProgID="Equation.DSMT4" ShapeID="_x0000_i1149" Type="Embed" r:id="rId167"/>
        </w:object>
      </w:r>
    </w:p>
    <w:p w14:paraId="53CDF4B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448（米）</w:t>
      </w:r>
    </w:p>
    <w:p w14:paraId="08CFD49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丙队修了448米。</w:t>
      </w:r>
    </w:p>
    <w:p w14:paraId="09D60A6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关键是确定单位“1”，理解分数乘法的意义。</w:t>
      </w:r>
    </w:p>
    <w:p w14:paraId="11FA36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4．作图见详解；48千克</w:t>
      </w:r>
    </w:p>
    <w:p w14:paraId="34356AF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将苹果质量看作单位“1”，画一条线段表示梨的质量，苹果质量平均分成5份，梨占这样的4份；再将香蕉质量看作单位“1”，香蕉占其中的3份，据此作图；苹果质量×梨的对应分率×香蕉对应分率＝香蕉质量，据此列式解答。</w:t>
      </w:r>
    </w:p>
    <w:p w14:paraId="4F50F7B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画图如下：</w:t>
      </w:r>
    </w:p>
    <w:p w14:paraId="0E8906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200150" cy="1533525"/>
            <wp:effectExtent b="9525" l="0" r="0" t="0"/>
            <wp:docPr descr="@@@8a72fef6-520a-48c6-904c-00c3df16d1e2" id="842861904" name="图片 84286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8a72fef6-520a-48c6-904c-00c3df16d1e2" id="842861904" name="图片 842861904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A41B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8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50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50" ProgID="Equation.DSMT4" ShapeID="_x0000_i1150" Type="Embed" r:id="rId16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51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51" ProgID="Equation.DSMT4" ShapeID="_x0000_i1151" Type="Embed" r:id="rId170"/>
        </w:object>
      </w:r>
    </w:p>
    <w:p w14:paraId="09F9C3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64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b2a698891d42c70b597f0da4f215f09" coordsize="21600,21600" filled="f" id="_x0000_i1152" o:ole="" o:preferrelative="t" stroked="f" style="width:10.55pt;height:27.25pt" type="#_x0000_t75">
            <v:stroke joinstyle="miter"/>
            <v:imagedata o:title="eqId8b2a698891d42c70b597f0da4f215f09" r:id="rId15"/>
            <o:lock aspectratio="t" v:ext="edit"/>
            <w10:anchorlock/>
          </v:shape>
          <o:OLEObject DrawAspect="Content" ObjectID="_1468075852" ProgID="Equation.DSMT4" ShapeID="_x0000_i1152" Type="Embed" r:id="rId171"/>
        </w:object>
      </w:r>
    </w:p>
    <w:p w14:paraId="796E977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48（千克）</w:t>
      </w:r>
    </w:p>
    <w:p w14:paraId="316BE4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运进的香蕉有48千克。</w:t>
      </w:r>
    </w:p>
    <w:p w14:paraId="3D4C7F8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关键是确定单位“1”，理解分数乘法的意义。</w:t>
      </w:r>
    </w:p>
    <w:p w14:paraId="76CFB39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5．160朵</w:t>
      </w:r>
    </w:p>
    <w:p w14:paraId="5CAA4A8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把一班做的朵数看作单位“1”，已知一班做了135朵，二班做的朵数是一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6a6b832d2922f5c5fea6a1143250f70" coordsize="21600,21600" filled="f" id="_x0000_i1153" o:ole="" o:preferrelative="t" stroked="f" style="width:9.65pt;height:27.25pt" type="#_x0000_t75">
            <v:stroke joinstyle="miter"/>
            <v:imagedata o:title="eqIdd6a6b832d2922f5c5fea6a1143250f70" r:id="rId54"/>
            <o:lock aspectratio="t" v:ext="edit"/>
            <w10:anchorlock/>
          </v:shape>
          <o:OLEObject DrawAspect="Content" ObjectID="_1468075853" ProgID="Equation.DSMT4" ShapeID="_x0000_i1153" Type="Embed" r:id="rId17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分数乘法的意义，用13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6a6b832d2922f5c5fea6a1143250f70" coordsize="21600,21600" filled="f" id="_x0000_i1154" o:ole="" o:preferrelative="t" stroked="f" style="width:9.65pt;height:27.25pt" type="#_x0000_t75">
            <v:stroke joinstyle="miter"/>
            <v:imagedata o:title="eqIdd6a6b832d2922f5c5fea6a1143250f70" r:id="rId54"/>
            <o:lock aspectratio="t" v:ext="edit"/>
            <w10:anchorlock/>
          </v:shape>
          <o:OLEObject DrawAspect="Content" ObjectID="_1468075854" ProgID="Equation.DSMT4" ShapeID="_x0000_i1154" Type="Embed" r:id="rId17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二班做的朵数，再把二班做的朵数看作单位“1”，已知三班做的是二班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599cb4a589f90b0205f24c2e1fa021e" coordsize="21600,21600" filled="f" id="_x0000_i1155" o:ole="" o:preferrelative="t" stroked="f" style="width:10.55pt;height:27.25pt" type="#_x0000_t75">
            <v:stroke joinstyle="miter"/>
            <v:imagedata o:title="eqIdd599cb4a589f90b0205f24c2e1fa021e" r:id="rId56"/>
            <o:lock aspectratio="t" v:ext="edit"/>
            <w10:anchorlock/>
          </v:shape>
          <o:OLEObject DrawAspect="Content" ObjectID="_1468075855" ProgID="Equation.DSMT4" ShapeID="_x0000_i1155" Type="Embed" r:id="rId17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分数乘法的意义，用13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6a6b832d2922f5c5fea6a1143250f70" coordsize="21600,21600" filled="f" id="_x0000_i1156" o:ole="" o:preferrelative="t" stroked="f" style="width:9.65pt;height:27.25pt" type="#_x0000_t75">
            <v:stroke joinstyle="miter"/>
            <v:imagedata o:title="eqIdd6a6b832d2922f5c5fea6a1143250f70" r:id="rId54"/>
            <o:lock aspectratio="t" v:ext="edit"/>
            <w10:anchorlock/>
          </v:shape>
          <o:OLEObject DrawAspect="Content" ObjectID="_1468075856" ProgID="Equation.DSMT4" ShapeID="_x0000_i1156" Type="Embed" r:id="rId17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599cb4a589f90b0205f24c2e1fa021e" coordsize="21600,21600" filled="f" id="_x0000_i1157" o:ole="" o:preferrelative="t" stroked="f" style="width:10.55pt;height:27.25pt" type="#_x0000_t75">
            <v:stroke joinstyle="miter"/>
            <v:imagedata o:title="eqIdd599cb4a589f90b0205f24c2e1fa021e" r:id="rId56"/>
            <o:lock aspectratio="t" v:ext="edit"/>
            <w10:anchorlock/>
          </v:shape>
          <o:OLEObject DrawAspect="Content" ObjectID="_1468075857" ProgID="Equation.DSMT4" ShapeID="_x0000_i1157" Type="Embed" r:id="rId17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三班做的朵数。</w:t>
      </w:r>
    </w:p>
    <w:p w14:paraId="4777FBB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13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6a6b832d2922f5c5fea6a1143250f70" coordsize="21600,21600" filled="f" id="_x0000_i1158" o:ole="" o:preferrelative="t" stroked="f" style="width:9.65pt;height:27.25pt" type="#_x0000_t75">
            <v:stroke joinstyle="miter"/>
            <v:imagedata o:title="eqIdd6a6b832d2922f5c5fea6a1143250f70" r:id="rId54"/>
            <o:lock aspectratio="t" v:ext="edit"/>
            <w10:anchorlock/>
          </v:shape>
          <o:OLEObject DrawAspect="Content" ObjectID="_1468075858" ProgID="Equation.DSMT4" ShapeID="_x0000_i1158" Type="Embed" r:id="rId17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599cb4a589f90b0205f24c2e1fa021e" coordsize="21600,21600" filled="f" id="_x0000_i1159" o:ole="" o:preferrelative="t" stroked="f" style="width:10.55pt;height:27.25pt" type="#_x0000_t75">
            <v:stroke joinstyle="miter"/>
            <v:imagedata o:title="eqIdd599cb4a589f90b0205f24c2e1fa021e" r:id="rId56"/>
            <o:lock aspectratio="t" v:ext="edit"/>
            <w10:anchorlock/>
          </v:shape>
          <o:OLEObject DrawAspect="Content" ObjectID="_1468075859" ProgID="Equation.DSMT4" ShapeID="_x0000_i1159" Type="Embed" r:id="rId178"/>
        </w:object>
      </w:r>
    </w:p>
    <w:p w14:paraId="512D82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2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599cb4a589f90b0205f24c2e1fa021e" coordsize="21600,21600" filled="f" id="_x0000_i1160" o:ole="" o:preferrelative="t" stroked="f" style="width:10.55pt;height:27.25pt" type="#_x0000_t75">
            <v:stroke joinstyle="miter"/>
            <v:imagedata o:title="eqIdd599cb4a589f90b0205f24c2e1fa021e" r:id="rId56"/>
            <o:lock aspectratio="t" v:ext="edit"/>
            <w10:anchorlock/>
          </v:shape>
          <o:OLEObject DrawAspect="Content" ObjectID="_1468075860" ProgID="Equation.DSMT4" ShapeID="_x0000_i1160" Type="Embed" r:id="rId179"/>
        </w:object>
      </w:r>
    </w:p>
    <w:p w14:paraId="3F0009A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60（朵）</w:t>
      </w:r>
    </w:p>
    <w:p w14:paraId="42B2D84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三班做了160朵。</w:t>
      </w:r>
    </w:p>
    <w:p w14:paraId="4B6333B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了分数乘法的应用，明确求一个数的几分之几是多少，用乘法计算。</w:t>
      </w:r>
    </w:p>
    <w:p w14:paraId="3D84AD5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6．9人</w:t>
      </w:r>
    </w:p>
    <w:p w14:paraId="7B8A9B0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根据求一个数的几分之几是多少，用乘法计算，用54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61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61" ProgID="Equation.DSMT4" ShapeID="_x0000_i1161" Type="Embed" r:id="rId18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求出参赛的人数，再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62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62" ProgID="Equation.DSMT4" ShapeID="_x0000_i1162" Type="Embed" r:id="rId18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参加比赛的男生的人数。</w:t>
      </w:r>
    </w:p>
    <w:p w14:paraId="4F48029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54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63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63" ProgID="Equation.DSMT4" ShapeID="_x0000_i1163" Type="Embed" r:id="rId18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64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64" ProgID="Equation.DSMT4" ShapeID="_x0000_i1164" Type="Embed" r:id="rId183"/>
        </w:object>
      </w:r>
    </w:p>
    <w:p w14:paraId="199CFB2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27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65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65" ProgID="Equation.DSMT4" ShapeID="_x0000_i1165" Type="Embed" r:id="rId184"/>
        </w:object>
      </w:r>
    </w:p>
    <w:p w14:paraId="4F9A8CB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9（人）</w:t>
      </w:r>
    </w:p>
    <w:p w14:paraId="4E69A72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六（1）班参加比赛的男生有9人。</w:t>
      </w:r>
    </w:p>
    <w:p w14:paraId="14549E3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连续求一个数的几分之几是多少，明确用乘法是解题的关键。</w:t>
      </w:r>
    </w:p>
    <w:p w14:paraId="6E2A4C0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7．84人</w:t>
      </w:r>
    </w:p>
    <w:p w14:paraId="6A5BB91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将四年级学生人数看作单位“1”，四年级学生人数×五年级对应分率＝五年级学生人数，再将五年级学生人数看作单位“1”，五年级学生人数×六年级对应分率＝六年级学生人数，据此列式解答。</w:t>
      </w:r>
    </w:p>
    <w:p w14:paraId="555F921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147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bf31876698721a199c7c53c6b320aa86" coordsize="21600,21600" filled="f" id="_x0000_i1166" o:ole="" o:preferrelative="t" stroked="f" style="width:10.55pt;height:27.25pt" type="#_x0000_t75">
            <v:stroke joinstyle="miter"/>
            <v:imagedata o:title="eqIdbf31876698721a199c7c53c6b320aa86" r:id="rId28"/>
            <o:lock aspectratio="t" v:ext="edit"/>
            <w10:anchorlock/>
          </v:shape>
          <o:OLEObject DrawAspect="Content" ObjectID="_1468075866" ProgID="Equation.DSMT4" ShapeID="_x0000_i1166" Type="Embed" r:id="rId18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a4e6eb3663870ed202cc208eaf239dc" coordsize="21600,21600" filled="f" id="_x0000_i1167" o:ole="" o:preferrelative="t" stroked="f" style="width:10.55pt;height:27.05pt" type="#_x0000_t75">
            <v:stroke joinstyle="miter"/>
            <v:imagedata o:title="eqId8a4e6eb3663870ed202cc208eaf239dc" r:id="rId63"/>
            <o:lock aspectratio="t" v:ext="edit"/>
            <w10:anchorlock/>
          </v:shape>
          <o:OLEObject DrawAspect="Content" ObjectID="_1468075867" ProgID="Equation.DSMT4" ShapeID="_x0000_i1167" Type="Embed" r:id="rId186"/>
        </w:object>
      </w:r>
    </w:p>
    <w:p w14:paraId="69A336C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98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8a4e6eb3663870ed202cc208eaf239dc" coordsize="21600,21600" filled="f" id="_x0000_i1168" o:ole="" o:preferrelative="t" stroked="f" style="width:10.55pt;height:27.05pt" type="#_x0000_t75">
            <v:stroke joinstyle="miter"/>
            <v:imagedata o:title="eqId8a4e6eb3663870ed202cc208eaf239dc" r:id="rId63"/>
            <o:lock aspectratio="t" v:ext="edit"/>
            <w10:anchorlock/>
          </v:shape>
          <o:OLEObject DrawAspect="Content" ObjectID="_1468075868" ProgID="Equation.DSMT4" ShapeID="_x0000_i1168" Type="Embed" r:id="rId187"/>
        </w:object>
      </w:r>
    </w:p>
    <w:p w14:paraId="4085DBA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84（人）</w:t>
      </w:r>
    </w:p>
    <w:p w14:paraId="2932976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六年级有学生84人。</w:t>
      </w:r>
    </w:p>
    <w:p w14:paraId="5D16A88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关键是确定单位“1”，理解分数乘法的意义。</w:t>
      </w:r>
    </w:p>
    <w:p w14:paraId="45A61B5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8．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9d7abf02717d6e59d8a64a65a87c412" coordsize="21600,21600" filled="f" id="_x0000_i1169" o:ole="" o:preferrelative="t" stroked="f" style="width:14.05pt;height:26.95pt" type="#_x0000_t75">
            <v:stroke joinstyle="miter"/>
            <v:imagedata o:title="eqId09d7abf02717d6e59d8a64a65a87c412" r:id="rId188"/>
            <o:lock aspectratio="t" v:ext="edit"/>
            <w10:anchorlock/>
          </v:shape>
          <o:OLEObject DrawAspect="Content" ObjectID="_1468075869" ProgID="Equation.DSMT4" ShapeID="_x0000_i1169" Type="Embed" r:id="rId18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</w:t>
      </w:r>
    </w:p>
    <w:p w14:paraId="14B006E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已知1尺＝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70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70" ProgID="Equation.DSMT4" ShapeID="_x0000_i1170" Type="Embed" r:id="rId19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，第一天截取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71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71" ProgID="Equation.DSMT4" ShapeID="_x0000_i1171" Type="Embed" r:id="rId19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的一半，说明也剩下了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72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72" ProgID="Equation.DSMT4" ShapeID="_x0000_i1172" Type="Embed" r:id="rId19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的一半，则把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73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73" ProgID="Equation.DSMT4" ShapeID="_x0000_i1173" Type="Embed" r:id="rId19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看作单位“1”，根据分数乘法的意义，用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74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74" ProgID="Equation.DSMT4" ShapeID="_x0000_i1174" Type="Embed" r:id="rId19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75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75" ProgID="Equation.DSMT4" ShapeID="_x0000_i1175" Type="Embed" r:id="rId19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第一天剩下的米数，第二天截取第一天剩下的米数的一半，则把第一天剩下的米数看作单位“1”，根据分数乘法的意义，用第一天剩下的米数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76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76" ProgID="Equation.DSMT4" ShapeID="_x0000_i1176" Type="Embed" r:id="rId19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第二天截取的米数。据此解答。</w:t>
      </w:r>
    </w:p>
    <w:p w14:paraId="1D3F60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177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877" ProgID="Equation.DSMT4" ShapeID="_x0000_i1177" Type="Embed" r:id="rId19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78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78" ProgID="Equation.DSMT4" ShapeID="_x0000_i1178" Type="Embed" r:id="rId19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79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79" ProgID="Equation.DSMT4" ShapeID="_x0000_i1179" Type="Embed" r:id="rId199"/>
        </w:object>
      </w:r>
    </w:p>
    <w:p w14:paraId="3F2B150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e6486784415f3537c9a13556c05d893" coordsize="21600,21600" filled="f" id="_x0000_i1180" o:ole="" o:preferrelative="t" stroked="f" style="width:10.55pt;height:27.25pt" type="#_x0000_t75">
            <v:stroke joinstyle="miter"/>
            <v:imagedata o:title="eqId5e6486784415f3537c9a13556c05d893" r:id="rId200"/>
            <o:lock aspectratio="t" v:ext="edit"/>
            <w10:anchorlock/>
          </v:shape>
          <o:OLEObject DrawAspect="Content" ObjectID="_1468075880" ProgID="Equation.DSMT4" ShapeID="_x0000_i1180" Type="Embed" r:id="rId20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181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881" ProgID="Equation.DSMT4" ShapeID="_x0000_i1181" Type="Embed" r:id="rId202"/>
        </w:object>
      </w:r>
    </w:p>
    <w:p w14:paraId="7C69337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9d7abf02717d6e59d8a64a65a87c412" coordsize="21600,21600" filled="f" id="_x0000_i1182" o:ole="" o:preferrelative="t" stroked="f" style="width:14.05pt;height:26.95pt" type="#_x0000_t75">
            <v:stroke joinstyle="miter"/>
            <v:imagedata o:title="eqId09d7abf02717d6e59d8a64a65a87c412" r:id="rId188"/>
            <o:lock aspectratio="t" v:ext="edit"/>
            <w10:anchorlock/>
          </v:shape>
          <o:OLEObject DrawAspect="Content" ObjectID="_1468075882" ProgID="Equation.DSMT4" ShapeID="_x0000_i1182" Type="Embed" r:id="rId20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（米）</w:t>
      </w:r>
    </w:p>
    <w:p w14:paraId="099383F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第二天截取的长度是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9d7abf02717d6e59d8a64a65a87c412" coordsize="21600,21600" filled="f" id="_x0000_i1183" o:ole="" o:preferrelative="t" stroked="f" style="width:14.05pt;height:26.95pt" type="#_x0000_t75">
            <v:stroke joinstyle="miter"/>
            <v:imagedata o:title="eqId09d7abf02717d6e59d8a64a65a87c412" r:id="rId188"/>
            <o:lock aspectratio="t" v:ext="edit"/>
            <w10:anchorlock/>
          </v:shape>
          <o:OLEObject DrawAspect="Content" ObjectID="_1468075883" ProgID="Equation.DSMT4" ShapeID="_x0000_i1183" Type="Embed" r:id="rId20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米。</w:t>
      </w:r>
    </w:p>
    <w:p w14:paraId="6DEE78E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了分数乘法的应用，明确求一个数的几分之几是多少，用乘法计算。</w:t>
      </w:r>
    </w:p>
    <w:p w14:paraId="5F91DCE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9．96枚</w:t>
      </w:r>
    </w:p>
    <w:p w14:paraId="7C2C1B6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根据求一个数的几分之几是多少，用乘法计算，用60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cfa5e3fb1e96bd387f737a5a909a2918" coordsize="21600,21600" filled="f" id="_x0000_i1184" o:ole="" o:preferrelative="t" stroked="f" style="width:15.8pt;height:27.05pt" type="#_x0000_t75">
            <v:stroke joinstyle="miter"/>
            <v:imagedata o:title="eqIdcfa5e3fb1e96bd387f737a5a909a2918" r:id="rId66"/>
            <o:lock aspectratio="t" v:ext="edit"/>
            <w10:anchorlock/>
          </v:shape>
          <o:OLEObject DrawAspect="Content" ObjectID="_1468075884" ProgID="Equation.DSMT4" ShapeID="_x0000_i1184" Type="Embed" r:id="rId20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铜牌的数量，再用铜牌的数量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b0c6efa0113db50e82c9b32930deda" coordsize="21600,21600" filled="f" id="_x0000_i1185" o:ole="" o:preferrelative="t" stroked="f" style="width:14.95pt;height:26.65pt" type="#_x0000_t75">
            <v:stroke joinstyle="miter"/>
            <v:imagedata o:title="eqId4db0c6efa0113db50e82c9b32930deda" r:id="rId68"/>
            <o:lock aspectratio="t" v:ext="edit"/>
            <w10:anchorlock/>
          </v:shape>
          <o:OLEObject DrawAspect="Content" ObjectID="_1468075885" ProgID="Equation.DSMT4" ShapeID="_x0000_i1185" Type="Embed" r:id="rId20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金牌的数量。</w:t>
      </w:r>
    </w:p>
    <w:p w14:paraId="330F3C9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10a146613e33551214760a428f464a7f" coordsize="21600,21600" filled="f" id="_x0000_i1186" o:ole="" o:preferrelative="t" stroked="f" style="width:36.05pt;height:27.5pt" type="#_x0000_t75">
            <v:stroke joinstyle="miter"/>
            <v:imagedata o:title="eqId10a146613e33551214760a428f464a7f" r:id="rId207"/>
            <o:lock aspectratio="t" v:ext="edit"/>
            <w10:anchorlock/>
          </v:shape>
          <o:OLEObject DrawAspect="Content" ObjectID="_1468075886" ProgID="Equation.DSMT4" ShapeID="_x0000_i1186" Type="Embed" r:id="rId208"/>
        </w:object>
      </w:r>
    </w:p>
    <w:p w14:paraId="3FBE287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51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b0c6efa0113db50e82c9b32930deda" coordsize="21600,21600" filled="f" id="_x0000_i1187" o:ole="" o:preferrelative="t" stroked="f" style="width:14.95pt;height:26.65pt" type="#_x0000_t75">
            <v:stroke joinstyle="miter"/>
            <v:imagedata o:title="eqId4db0c6efa0113db50e82c9b32930deda" r:id="rId68"/>
            <o:lock aspectratio="t" v:ext="edit"/>
            <w10:anchorlock/>
          </v:shape>
          <o:OLEObject DrawAspect="Content" ObjectID="_1468075887" ProgID="Equation.DSMT4" ShapeID="_x0000_i1187" Type="Embed" r:id="rId209"/>
        </w:object>
      </w:r>
    </w:p>
    <w:p w14:paraId="6A8FEA7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96（枚）</w:t>
      </w:r>
    </w:p>
    <w:p w14:paraId="2499B9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金牌数量是96枚。</w:t>
      </w:r>
    </w:p>
    <w:p w14:paraId="10925C5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连续求一个数的几分之几是多少，明确用乘法是解题的关键。</w:t>
      </w:r>
    </w:p>
    <w:p w14:paraId="2AC714A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0．600米</w:t>
      </w:r>
    </w:p>
    <w:p w14:paraId="0551697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先把甲队修的长度看作单位“1”，乙队修的相当于甲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188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888" ProgID="Equation.DSMT4" ShapeID="_x0000_i1188" Type="Embed" r:id="rId21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求一个数的几分之几是多少，用甲队修的长度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189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889" ProgID="Equation.DSMT4" ShapeID="_x0000_i1189" Type="Embed" r:id="rId21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求出乙队修的长度；</w:t>
      </w:r>
    </w:p>
    <w:p w14:paraId="5F07542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再把乙队修的长度看作单位“1”，丙队修的相当于乙队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90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90" ProgID="Equation.DSMT4" ShapeID="_x0000_i1190" Type="Embed" r:id="rId21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根据求一个数的几分之几是多少，用乙队修的长度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91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91" ProgID="Equation.DSMT4" ShapeID="_x0000_i1191" Type="Embed" r:id="rId21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求出丙队修的长度。</w:t>
      </w:r>
    </w:p>
    <w:p w14:paraId="2E3D849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9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c6c7567972273b4ba733b47bf9d5408" coordsize="21600,21600" filled="f" id="_x0000_i1192" o:ole="" o:preferrelative="t" stroked="f" style="width:10.55pt;height:27.25pt" type="#_x0000_t75">
            <v:stroke joinstyle="miter"/>
            <v:imagedata o:title="eqId7c6c7567972273b4ba733b47bf9d5408" r:id="rId19"/>
            <o:lock aspectratio="t" v:ext="edit"/>
            <w10:anchorlock/>
          </v:shape>
          <o:OLEObject DrawAspect="Content" ObjectID="_1468075892" ProgID="Equation.DSMT4" ShapeID="_x0000_i1192" Type="Embed" r:id="rId21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93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93" ProgID="Equation.DSMT4" ShapeID="_x0000_i1193" Type="Embed" r:id="rId215"/>
        </w:object>
      </w:r>
    </w:p>
    <w:p w14:paraId="7E38567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75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194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894" ProgID="Equation.DSMT4" ShapeID="_x0000_i1194" Type="Embed" r:id="rId216"/>
        </w:object>
      </w:r>
    </w:p>
    <w:p w14:paraId="2B58134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600（米）</w:t>
      </w:r>
    </w:p>
    <w:p w14:paraId="4D5E7E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丙队修了600米。</w:t>
      </w:r>
    </w:p>
    <w:p w14:paraId="7A3E47B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分数乘法的应用，找出单位“1”，区分两个单位“1”的不同，单位“1”已知，根据分数乘法的意义解答。</w:t>
      </w:r>
    </w:p>
    <w:p w14:paraId="47FB533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1．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ac6b9432a5f8d0e178d17cf7b9da8bd8" coordsize="21600,21600" filled="f" id="_x0000_i1195" o:ole="" o:preferrelative="t" stroked="f" style="width:14.95pt;height:26.6pt" type="#_x0000_t75">
            <v:stroke joinstyle="miter"/>
            <v:imagedata o:title="eqIdac6b9432a5f8d0e178d17cf7b9da8bd8" r:id="rId217"/>
            <o:lock aspectratio="t" v:ext="edit"/>
            <w10:anchorlock/>
          </v:shape>
          <o:OLEObject DrawAspect="Content" ObjectID="_1468075895" ProgID="Equation.DSMT4" ShapeID="_x0000_i1195" Type="Embed" r:id="rId21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千克</w:t>
      </w:r>
    </w:p>
    <w:p w14:paraId="5673E01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把笑笑妈妈的体重看作单位“1”，根据分数乘法的意义，用6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48ce2749618f5654dc24ab8d33e0574" coordsize="21600,21600" filled="f" id="_x0000_i1196" o:ole="" o:preferrelative="t" stroked="f" style="width:14.05pt;height:28.1pt" type="#_x0000_t75">
            <v:stroke joinstyle="miter"/>
            <v:imagedata o:title="eqIdd48ce2749618f5654dc24ab8d33e0574" r:id="rId72"/>
            <o:lock aspectratio="t" v:ext="edit"/>
            <w10:anchorlock/>
          </v:shape>
          <o:OLEObject DrawAspect="Content" ObjectID="_1468075896" ProgID="Equation.DSMT4" ShapeID="_x0000_i1196" Type="Embed" r:id="rId21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笑笑妈妈的血液质量；然后把笑笑妈妈的血液质量看作单位“1”，根据分数乘法的意义，用6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48ce2749618f5654dc24ab8d33e0574" coordsize="21600,21600" filled="f" id="_x0000_i1197" o:ole="" o:preferrelative="t" stroked="f" style="width:14.05pt;height:28.1pt" type="#_x0000_t75">
            <v:stroke joinstyle="miter"/>
            <v:imagedata o:title="eqIdd48ce2749618f5654dc24ab8d33e0574" r:id="rId72"/>
            <o:lock aspectratio="t" v:ext="edit"/>
            <w10:anchorlock/>
          </v:shape>
          <o:OLEObject DrawAspect="Content" ObjectID="_1468075897" ProgID="Equation.DSMT4" ShapeID="_x0000_i1197" Type="Embed" r:id="rId22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5edf54e7ed79d71a12189f7d2aea502" coordsize="21600,21600" filled="f" id="_x0000_i1198" o:ole="" o:preferrelative="t" stroked="f" style="width:14.95pt;height:26.6pt" type="#_x0000_t75">
            <v:stroke joinstyle="miter"/>
            <v:imagedata o:title="eqIde5edf54e7ed79d71a12189f7d2aea502" r:id="rId74"/>
            <o:lock aspectratio="t" v:ext="edit"/>
            <w10:anchorlock/>
          </v:shape>
          <o:OLEObject DrawAspect="Content" ObjectID="_1468075898" ProgID="Equation.DSMT4" ShapeID="_x0000_i1198" Type="Embed" r:id="rId22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笑笑妈妈的血液中约含有水多少千克。</w:t>
      </w:r>
    </w:p>
    <w:p w14:paraId="4E90FF8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6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d48ce2749618f5654dc24ab8d33e0574" coordsize="21600,21600" filled="f" id="_x0000_i1199" o:ole="" o:preferrelative="t" stroked="f" style="width:14.05pt;height:28.1pt" type="#_x0000_t75">
            <v:stroke joinstyle="miter"/>
            <v:imagedata o:title="eqIdd48ce2749618f5654dc24ab8d33e0574" r:id="rId72"/>
            <o:lock aspectratio="t" v:ext="edit"/>
            <w10:anchorlock/>
          </v:shape>
          <o:OLEObject DrawAspect="Content" ObjectID="_1468075899" ProgID="Equation.DSMT4" ShapeID="_x0000_i1199" Type="Embed" r:id="rId22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5edf54e7ed79d71a12189f7d2aea502" coordsize="21600,21600" filled="f" id="_x0000_i1200" o:ole="" o:preferrelative="t" stroked="f" style="width:14.95pt;height:26.6pt" type="#_x0000_t75">
            <v:stroke joinstyle="miter"/>
            <v:imagedata o:title="eqIde5edf54e7ed79d71a12189f7d2aea502" r:id="rId74"/>
            <o:lock aspectratio="t" v:ext="edit"/>
            <w10:anchorlock/>
          </v:shape>
          <o:OLEObject DrawAspect="Content" ObjectID="_1468075900" ProgID="Equation.DSMT4" ShapeID="_x0000_i1200" Type="Embed" r:id="rId223"/>
        </w:object>
      </w:r>
    </w:p>
    <w:p w14:paraId="6DB5C8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5edf54e7ed79d71a12189f7d2aea502" coordsize="21600,21600" filled="f" id="_x0000_i1201" o:ole="" o:preferrelative="t" stroked="f" style="width:14.95pt;height:26.6pt" type="#_x0000_t75">
            <v:stroke joinstyle="miter"/>
            <v:imagedata o:title="eqIde5edf54e7ed79d71a12189f7d2aea502" r:id="rId74"/>
            <o:lock aspectratio="t" v:ext="edit"/>
            <w10:anchorlock/>
          </v:shape>
          <o:OLEObject DrawAspect="Content" ObjectID="_1468075901" ProgID="Equation.DSMT4" ShapeID="_x0000_i1201" Type="Embed" r:id="rId224"/>
        </w:object>
      </w:r>
    </w:p>
    <w:p w14:paraId="390E4EF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ac6b9432a5f8d0e178d17cf7b9da8bd8" coordsize="21600,21600" filled="f" id="_x0000_i1202" o:ole="" o:preferrelative="t" stroked="f" style="width:14.95pt;height:26.6pt" type="#_x0000_t75">
            <v:stroke joinstyle="miter"/>
            <v:imagedata o:title="eqIdac6b9432a5f8d0e178d17cf7b9da8bd8" r:id="rId217"/>
            <o:lock aspectratio="t" v:ext="edit"/>
            <w10:anchorlock/>
          </v:shape>
          <o:OLEObject DrawAspect="Content" ObjectID="_1468075902" ProgID="Equation.DSMT4" ShapeID="_x0000_i1202" Type="Embed" r:id="rId22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（千克）</w:t>
      </w:r>
    </w:p>
    <w:p w14:paraId="6258EF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笑笑妈妈的血液中约含有水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ac6b9432a5f8d0e178d17cf7b9da8bd8" coordsize="21600,21600" filled="f" id="_x0000_i1203" o:ole="" o:preferrelative="t" stroked="f" style="width:14.95pt;height:26.6pt" type="#_x0000_t75">
            <v:stroke joinstyle="miter"/>
            <v:imagedata o:title="eqIdac6b9432a5f8d0e178d17cf7b9da8bd8" r:id="rId217"/>
            <o:lock aspectratio="t" v:ext="edit"/>
            <w10:anchorlock/>
          </v:shape>
          <o:OLEObject DrawAspect="Content" ObjectID="_1468075903" ProgID="Equation.DSMT4" ShapeID="_x0000_i1203" Type="Embed" r:id="rId22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千克。</w:t>
      </w:r>
    </w:p>
    <w:p w14:paraId="0B7F77A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点评】</w:t>
      </w:r>
      <w:r>
        <w:rPr>
          <w:rFonts w:ascii="Times New Roman" w:cs="Times New Roman" w:eastAsia="楷体" w:hAnsi="Times New Roman" w:hint="default"/>
          <w:sz w:val="24"/>
          <w:szCs w:val="24"/>
        </w:rPr>
        <w:t>本题考查了分数乘法的计算和应用，明确求一个数的几分之几是多少，用乘法计算。</w:t>
      </w:r>
    </w:p>
    <w:p w14:paraId="73EFB4E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2．66个</w:t>
      </w:r>
    </w:p>
    <w:p w14:paraId="051CA9D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根据求一个数的几分之几是多少，用乘法计算，即用660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d41840af35e218a5639a2eff4d80b54" coordsize="21600,21600" filled="f" id="_x0000_i1204" o:ole="" o:preferrelative="t" stroked="f" style="width:14.05pt;height:27.3pt" type="#_x0000_t75">
            <v:stroke joinstyle="miter"/>
            <v:imagedata o:title="eqId0d41840af35e218a5639a2eff4d80b54" r:id="rId77"/>
            <o:lock aspectratio="t" v:ext="edit"/>
            <w10:anchorlock/>
          </v:shape>
          <o:OLEObject DrawAspect="Content" ObjectID="_1468075904" ProgID="Equation.DSMT4" ShapeID="_x0000_i1204" Type="Embed" r:id="rId22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得到供水不足的城市的数量；同理，用供水不足的城市的数量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205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905" ProgID="Equation.DSMT4" ShapeID="_x0000_i1205" Type="Embed" r:id="rId22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严重缺水的城市有多少个。</w:t>
      </w:r>
    </w:p>
    <w:p w14:paraId="7C85D4D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6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0d41840af35e218a5639a2eff4d80b54" coordsize="21600,21600" filled="f" id="_x0000_i1206" o:ole="" o:preferrelative="t" stroked="f" style="width:14.05pt;height:27.3pt" type="#_x0000_t75">
            <v:stroke joinstyle="miter"/>
            <v:imagedata o:title="eqId0d41840af35e218a5639a2eff4d80b54" r:id="rId77"/>
            <o:lock aspectratio="t" v:ext="edit"/>
            <w10:anchorlock/>
          </v:shape>
          <o:OLEObject DrawAspect="Content" ObjectID="_1468075906" ProgID="Equation.DSMT4" ShapeID="_x0000_i1206" Type="Embed" r:id="rId22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207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907" ProgID="Equation.DSMT4" ShapeID="_x0000_i1207" Type="Embed" r:id="rId230"/>
        </w:object>
      </w:r>
    </w:p>
    <w:p w14:paraId="7CE7EDE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98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4dac452fbb5ef6dd653e7fbbef639484" coordsize="21600,21600" filled="f" id="_x0000_i1208" o:ole="" o:preferrelative="t" stroked="f" style="width:9.65pt;height:26.45pt" type="#_x0000_t75">
            <v:stroke joinstyle="miter"/>
            <v:imagedata o:title="eqId4dac452fbb5ef6dd653e7fbbef639484" r:id="rId60"/>
            <o:lock aspectratio="t" v:ext="edit"/>
            <w10:anchorlock/>
          </v:shape>
          <o:OLEObject DrawAspect="Content" ObjectID="_1468075908" ProgID="Equation.DSMT4" ShapeID="_x0000_i1208" Type="Embed" r:id="rId231"/>
        </w:object>
      </w:r>
    </w:p>
    <w:p w14:paraId="2C1FCC7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66（个）</w:t>
      </w:r>
    </w:p>
    <w:p w14:paraId="3628A66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严重缺水的城市有66个。</w:t>
      </w:r>
    </w:p>
    <w:p w14:paraId="5DB4A7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3．（1）梨树的寿命是榆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ac97e6740365c85ad857aff85cefbe5" coordsize="21600,21600" filled="f" id="_x0000_i1209" o:ole="" o:preferrelative="t" stroked="f" style="width:9.65pt;height:27.4pt" type="#_x0000_t75">
            <v:stroke joinstyle="miter"/>
            <v:imagedata o:title="eqIdeac97e6740365c85ad857aff85cefbe5" r:id="rId232"/>
            <o:lock aspectratio="t" v:ext="edit"/>
            <w10:anchorlock/>
          </v:shape>
          <o:OLEObject DrawAspect="Content" ObjectID="_1468075909" ProgID="Equation.DSMT4" ShapeID="_x0000_i1209" Type="Embed" r:id="rId233"/>
        </w:object>
      </w:r>
    </w:p>
    <w:p w14:paraId="2FCA8FD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（2）画图见详解；300年</w:t>
      </w:r>
    </w:p>
    <w:p w14:paraId="285121B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（1）榆树寿命＝红柳桉树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210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910" ProgID="Equation.DSMT4" ShapeID="_x0000_i1210" Type="Embed" r:id="rId23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＝10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211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911" ProgID="Equation.DSMT4" ShapeID="_x0000_i1211" Type="Embed" r:id="rId23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如果问题可以用算式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3327e09c5135ddfb005e7f8fe288119" coordsize="21600,21600" filled="f" id="_x0000_i1212" o:ole="" o:preferrelative="t" stroked="f" style="width:53.65pt;height:27.4pt" type="#_x0000_t75">
            <v:stroke joinstyle="miter"/>
            <v:imagedata o:title="eqIde3327e09c5135ddfb005e7f8fe288119" r:id="rId81"/>
            <o:lock aspectratio="t" v:ext="edit"/>
            <w10:anchorlock/>
          </v:shape>
          <o:OLEObject DrawAspect="Content" ObjectID="_1468075912" ProgID="Equation.DSMT4" ShapeID="_x0000_i1212" Type="Embed" r:id="rId23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解决，根据求一个数的几分之几是多少，用乘法计算，可知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3327e09c5135ddfb005e7f8fe288119" coordsize="21600,21600" filled="f" id="_x0000_i1213" o:ole="" o:preferrelative="t" stroked="f" style="width:53.65pt;height:27.4pt" type="#_x0000_t75">
            <v:stroke joinstyle="miter"/>
            <v:imagedata o:title="eqIde3327e09c5135ddfb005e7f8fe288119" r:id="rId81"/>
            <o:lock aspectratio="t" v:ext="edit"/>
            <w10:anchorlock/>
          </v:shape>
          <o:OLEObject DrawAspect="Content" ObjectID="_1468075913" ProgID="Equation.DSMT4" ShapeID="_x0000_i1213" Type="Embed" r:id="rId23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求的是榆树寿命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ac97e6740365c85ad857aff85cefbe5" coordsize="21600,21600" filled="f" id="_x0000_i1214" o:ole="" o:preferrelative="t" stroked="f" style="width:9.65pt;height:27.4pt" type="#_x0000_t75">
            <v:stroke joinstyle="miter"/>
            <v:imagedata o:title="eqIdeac97e6740365c85ad857aff85cefbe5" r:id="rId232"/>
            <o:lock aspectratio="t" v:ext="edit"/>
            <w10:anchorlock/>
          </v:shape>
          <o:OLEObject DrawAspect="Content" ObjectID="_1468075914" ProgID="Equation.DSMT4" ShapeID="_x0000_i1214" Type="Embed" r:id="rId23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是多少，即梨树的寿命是榆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ac97e6740365c85ad857aff85cefbe5" coordsize="21600,21600" filled="f" id="_x0000_i1215" o:ole="" o:preferrelative="t" stroked="f" style="width:9.65pt;height:27.4pt" type="#_x0000_t75">
            <v:stroke joinstyle="miter"/>
            <v:imagedata o:title="eqIdeac97e6740365c85ad857aff85cefbe5" r:id="rId232"/>
            <o:lock aspectratio="t" v:ext="edit"/>
            <w10:anchorlock/>
          </v:shape>
          <o:OLEObject DrawAspect="Content" ObjectID="_1468075915" ProgID="Equation.DSMT4" ShapeID="_x0000_i1215" Type="Embed" r:id="rId23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</w:t>
      </w:r>
    </w:p>
    <w:p w14:paraId="741ACD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（2）先画出第一条线段表示红柳桉树的寿命，榆树的寿命约是红柳桉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9eef3148f2d4d09379767b4af69132" coordsize="21600,21600" filled="f" id="_x0000_i1216" o:ole="" o:preferrelative="t" stroked="f" style="width:10.55pt;height:21.1pt" type="#_x0000_t75">
            <v:stroke joinstyle="miter"/>
            <v:imagedata o:title="eqIdf89eef3148f2d4d09379767b4af69132" r:id="rId58"/>
            <o:lock aspectratio="t" v:ext="edit"/>
            <w10:anchorlock/>
          </v:shape>
          <o:OLEObject DrawAspect="Content" ObjectID="_1468075916" ProgID="Equation.DSMT4" ShapeID="_x0000_i1216" Type="Embed" r:id="rId24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把第一条线段平均分成2份，画出第二条线段表示榆树的寿命，其的长度等于第一条线段1份的长度，再把第二条线段平均分成5份，画出第三条线段表示梨树的寿命，其的长度等于第二条线段3份的长度，再标上已知条件及问题即可。</w:t>
      </w:r>
    </w:p>
    <w:p w14:paraId="7A9E039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根据求一个数的几分之几是多少，用乘法计算，先求出榆树的寿命，再求出梨树的寿命，据此解答。</w:t>
      </w:r>
    </w:p>
    <w:p w14:paraId="004519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（1）由分析可得：</w:t>
      </w:r>
    </w:p>
    <w:p w14:paraId="434B52E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如果问题可以用算式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3327e09c5135ddfb005e7f8fe288119" coordsize="21600,21600" filled="f" id="_x0000_i1217" o:ole="" o:preferrelative="t" stroked="f" style="width:53.65pt;height:27.4pt" type="#_x0000_t75">
            <v:stroke joinstyle="miter"/>
            <v:imagedata o:title="eqIde3327e09c5135ddfb005e7f8fe288119" r:id="rId81"/>
            <o:lock aspectratio="t" v:ext="edit"/>
            <w10:anchorlock/>
          </v:shape>
          <o:OLEObject DrawAspect="Content" ObjectID="_1468075917" ProgID="Equation.DSMT4" ShapeID="_x0000_i1217" Type="Embed" r:id="rId241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则就是求榆寿命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ac97e6740365c85ad857aff85cefbe5" coordsize="21600,21600" filled="f" id="_x0000_i1218" o:ole="" o:preferrelative="t" stroked="f" style="width:9.65pt;height:27.4pt" type="#_x0000_t75">
            <v:stroke joinstyle="miter"/>
            <v:imagedata o:title="eqIdeac97e6740365c85ad857aff85cefbe5" r:id="rId232"/>
            <o:lock aspectratio="t" v:ext="edit"/>
            <w10:anchorlock/>
          </v:shape>
          <o:OLEObject DrawAspect="Content" ObjectID="_1468075918" ProgID="Equation.DSMT4" ShapeID="_x0000_i1218" Type="Embed" r:id="rId242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即梨树的寿命是榆树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ac97e6740365c85ad857aff85cefbe5" coordsize="21600,21600" filled="f" id="_x0000_i1219" o:ole="" o:preferrelative="t" stroked="f" style="width:9.65pt;height:27.4pt" type="#_x0000_t75">
            <v:stroke joinstyle="miter"/>
            <v:imagedata o:title="eqIdeac97e6740365c85ad857aff85cefbe5" r:id="rId232"/>
            <o:lock aspectratio="t" v:ext="edit"/>
            <w10:anchorlock/>
          </v:shape>
          <o:OLEObject DrawAspect="Content" ObjectID="_1468075919" ProgID="Equation.DSMT4" ShapeID="_x0000_i1219" Type="Embed" r:id="rId24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。</w:t>
      </w:r>
    </w:p>
    <w:p w14:paraId="32EDF29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（2）如图：</w:t>
      </w:r>
    </w:p>
    <w:p w14:paraId="3C9AF72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2190750" cy="1476375"/>
            <wp:effectExtent b="9525" l="0" r="0" t="0"/>
            <wp:docPr descr="@@@983b51f1c8a74b1b8e1e94c7884d580d" id="741647025" name="图片 741647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983b51f1c8a74b1b8e1e94c7884d580d" id="741647025" name="图片 741647025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444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10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8f478114ab710b8a2aa9ab9bbe69256" coordsize="21600,21600" filled="f" id="_x0000_i1220" o:ole="" o:preferrelative="t" stroked="f" style="width:24.6pt;height:27.25pt" type="#_x0000_t75">
            <v:stroke joinstyle="miter"/>
            <v:imagedata o:title="eqIdf8f478114ab710b8a2aa9ab9bbe69256" r:id="rId245"/>
            <o:lock aspectratio="t" v:ext="edit"/>
            <w10:anchorlock/>
          </v:shape>
          <o:OLEObject DrawAspect="Content" ObjectID="_1468075920" ProgID="Equation.DSMT4" ShapeID="_x0000_i1220" Type="Embed" r:id="rId246"/>
        </w:object>
      </w:r>
    </w:p>
    <w:p w14:paraId="51EE6D8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5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eac97e6740365c85ad857aff85cefbe5" coordsize="21600,21600" filled="f" id="_x0000_i1221" o:ole="" o:preferrelative="t" stroked="f" style="width:9.65pt;height:27.4pt" type="#_x0000_t75">
            <v:stroke joinstyle="miter"/>
            <v:imagedata o:title="eqIdeac97e6740365c85ad857aff85cefbe5" r:id="rId232"/>
            <o:lock aspectratio="t" v:ext="edit"/>
            <w10:anchorlock/>
          </v:shape>
          <o:OLEObject DrawAspect="Content" ObjectID="_1468075921" ProgID="Equation.DSMT4" ShapeID="_x0000_i1221" Type="Embed" r:id="rId247"/>
        </w:object>
      </w:r>
    </w:p>
    <w:p w14:paraId="3F9431B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300（年）</w:t>
      </w:r>
    </w:p>
    <w:p w14:paraId="14F143E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梨树可以活300年。</w:t>
      </w:r>
    </w:p>
    <w:p w14:paraId="145D69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4．32℃</w:t>
      </w:r>
    </w:p>
    <w:p w14:paraId="2BE40B1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先根据求一个数的几分之几是多少用乘法，用黑色沥青路面的路表温度55℃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7703d7bbe87417db93f9edf6abf816b" coordsize="21600,21600" filled="f" id="_x0000_i1222" o:ole="" o:preferrelative="t" stroked="f" style="width:13.15pt;height:27.05pt" type="#_x0000_t75">
            <v:stroke joinstyle="miter"/>
            <v:imagedata o:title="eqId57703d7bbe87417db93f9edf6abf816b" r:id="rId84"/>
            <o:lock aspectratio="t" v:ext="edit"/>
            <w10:anchorlock/>
          </v:shape>
          <o:OLEObject DrawAspect="Content" ObjectID="_1468075922" ProgID="Equation.DSMT4" ShapeID="_x0000_i1222" Type="Embed" r:id="rId24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求出土壤表面的温度，再用土壤表面的温度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23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23" ProgID="Equation.DSMT4" ShapeID="_x0000_i1223" Type="Embed" r:id="rId24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得到草坪表面的温度，据此列式计算。</w:t>
      </w:r>
    </w:p>
    <w:p w14:paraId="7EFE0AD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55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57703d7bbe87417db93f9edf6abf816b" coordsize="21600,21600" filled="f" id="_x0000_i1224" o:ole="" o:preferrelative="t" stroked="f" style="width:13.15pt;height:27.05pt" type="#_x0000_t75">
            <v:stroke joinstyle="miter"/>
            <v:imagedata o:title="eqId57703d7bbe87417db93f9edf6abf816b" r:id="rId84"/>
            <o:lock aspectratio="t" v:ext="edit"/>
            <w10:anchorlock/>
          </v:shape>
          <o:OLEObject DrawAspect="Content" ObjectID="_1468075924" ProgID="Equation.DSMT4" ShapeID="_x0000_i1224" Type="Embed" r:id="rId25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25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25" ProgID="Equation.DSMT4" ShapeID="_x0000_i1225" Type="Embed" r:id="rId251"/>
        </w:object>
      </w:r>
    </w:p>
    <w:p w14:paraId="67EC021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4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26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26" ProgID="Equation.DSMT4" ShapeID="_x0000_i1226" Type="Embed" r:id="rId252"/>
        </w:object>
      </w:r>
    </w:p>
    <w:p w14:paraId="6DD830C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32（℃）</w:t>
      </w:r>
    </w:p>
    <w:p w14:paraId="076F25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此时草坪表面的温度是32℃。</w:t>
      </w:r>
    </w:p>
    <w:p w14:paraId="081185D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5．160元；144元；56元</w:t>
      </w:r>
    </w:p>
    <w:p w14:paraId="380407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【分析】分析题目，把商品的原价看作单位“1”，则买一件现价是原价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27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27" ProgID="Equation.DSMT4" ShapeID="_x0000_i1227" Type="Embed" r:id="rId253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求一个数的几分之几是多少用乘法，据此用小刘买的上衣的标价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28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28" ProgID="Equation.DSMT4" ShapeID="_x0000_i1228" Type="Embed" r:id="rId254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即可求出现价；再根据买两件现价等于原价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29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29" ProgID="Equation.DSMT4" ShapeID="_x0000_i1229" Type="Embed" r:id="rId255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的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558992e649b93ee36f37513781311a8" coordsize="21600,21600" filled="f" id="_x0000_i1230" o:ole="" o:preferrelative="t" stroked="f" style="width:14.05pt;height:28.15pt" type="#_x0000_t75">
            <v:stroke joinstyle="miter"/>
            <v:imagedata o:title="eqIdf558992e649b93ee36f37513781311a8" r:id="rId88"/>
            <o:lock aspectratio="t" v:ext="edit"/>
            <w10:anchorlock/>
          </v:shape>
          <o:OLEObject DrawAspect="Content" ObjectID="_1468075930" ProgID="Equation.DSMT4" ShapeID="_x0000_i1230" Type="Embed" r:id="rId256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据此可知小刘和小林合买时现价等于原价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31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31" ProgID="Equation.DSMT4" ShapeID="_x0000_i1231" Type="Embed" r:id="rId257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再乘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558992e649b93ee36f37513781311a8" coordsize="21600,21600" filled="f" id="_x0000_i1232" o:ole="" o:preferrelative="t" stroked="f" style="width:14.05pt;height:28.15pt" type="#_x0000_t75">
            <v:stroke joinstyle="miter"/>
            <v:imagedata o:title="eqIdf558992e649b93ee36f37513781311a8" r:id="rId88"/>
            <o:lock aspectratio="t" v:ext="edit"/>
            <w10:anchorlock/>
          </v:shape>
          <o:OLEObject DrawAspect="Content" ObjectID="_1468075932" ProgID="Equation.DSMT4" ShapeID="_x0000_i1232" Type="Embed" r:id="rId258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，据此算出两人合买时一件的价钱，最后用标价减去合买时一件需要付的钱数即可得到便宜多少元。</w:t>
      </w:r>
    </w:p>
    <w:p w14:paraId="31F02F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cs="Times New Roman" w:eastAsia="楷体" w:hint="eastAsia"/>
          <w:sz w:val="24"/>
          <w:szCs w:val="24"/>
          <w:lang w:eastAsia="zh-CN"/>
        </w:rPr>
        <w:t>【解答】</w:t>
      </w:r>
      <w:r>
        <w:rPr>
          <w:rFonts w:ascii="Times New Roman" w:cs="Times New Roman" w:eastAsia="楷体" w:hAnsi="Times New Roman" w:hint="default"/>
          <w:sz w:val="24"/>
          <w:szCs w:val="24"/>
        </w:rPr>
        <w:t>2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33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33" ProgID="Equation.DSMT4" ShapeID="_x0000_i1233" Type="Embed" r:id="rId259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＝160（元）</w:t>
      </w:r>
    </w:p>
    <w:p w14:paraId="2C02AB4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0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7294f5ae2a24ff42e84cd9773b2a7287" coordsize="21600,21600" filled="f" id="_x0000_i1234" o:ole="" o:preferrelative="t" stroked="f" style="width:10.55pt;height:27.05pt" type="#_x0000_t75">
            <v:stroke joinstyle="miter"/>
            <v:imagedata o:title="eqId7294f5ae2a24ff42e84cd9773b2a7287" r:id="rId17"/>
            <o:lock aspectratio="t" v:ext="edit"/>
            <w10:anchorlock/>
          </v:shape>
          <o:OLEObject DrawAspect="Content" ObjectID="_1468075934" ProgID="Equation.DSMT4" ShapeID="_x0000_i1234" Type="Embed" r:id="rId260"/>
        </w:object>
      </w:r>
      <w:r>
        <w:rPr>
          <w:rFonts w:ascii="Times New Roman" w:cs="Times New Roman" w:eastAsia="楷体" w:hAnsi="Times New Roman" w:hint="default"/>
          <w:sz w:val="24"/>
          <w:szCs w:val="24"/>
        </w:rPr>
        <w:t>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558992e649b93ee36f37513781311a8" coordsize="21600,21600" filled="f" id="_x0000_i1235" o:ole="" o:preferrelative="t" stroked="f" style="width:14.05pt;height:28.15pt" type="#_x0000_t75">
            <v:stroke joinstyle="miter"/>
            <v:imagedata o:title="eqIdf558992e649b93ee36f37513781311a8" r:id="rId88"/>
            <o:lock aspectratio="t" v:ext="edit"/>
            <w10:anchorlock/>
          </v:shape>
          <o:OLEObject DrawAspect="Content" ObjectID="_1468075935" ProgID="Equation.DSMT4" ShapeID="_x0000_i1235" Type="Embed" r:id="rId261"/>
        </w:object>
      </w:r>
    </w:p>
    <w:p w14:paraId="12B0EB4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60×</w:t>
      </w:r>
      <w:r>
        <w:rPr>
          <w:rFonts w:ascii="Times New Roman" w:cs="Times New Roman" w:eastAsia="楷体" w:hAnsi="Times New Roman" w:hint="default"/>
          <w:sz w:val="24"/>
          <w:szCs w:val="24"/>
        </w:rPr>
        <w:object>
          <v:shape alt="eqIdf558992e649b93ee36f37513781311a8" coordsize="21600,21600" filled="f" id="_x0000_i1236" o:ole="" o:preferrelative="t" stroked="f" style="width:14.05pt;height:28.15pt" type="#_x0000_t75">
            <v:stroke joinstyle="miter"/>
            <v:imagedata o:title="eqIdf558992e649b93ee36f37513781311a8" r:id="rId88"/>
            <o:lock aspectratio="t" v:ext="edit"/>
            <w10:anchorlock/>
          </v:shape>
          <o:OLEObject DrawAspect="Content" ObjectID="_1468075936" ProgID="Equation.DSMT4" ShapeID="_x0000_i1236" Type="Embed" r:id="rId262"/>
        </w:object>
      </w:r>
    </w:p>
    <w:p w14:paraId="2685FA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＝144（元）</w:t>
      </w:r>
    </w:p>
    <w:p w14:paraId="77D9729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楷体" w:hAnsi="Times New Roman" w:hint="default"/>
          <w:sz w:val="24"/>
          <w:szCs w:val="24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200－144＝56（元）</w:t>
      </w:r>
    </w:p>
    <w:p w14:paraId="2F91749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宋体" w:cs="宋体" w:eastAsia="宋体" w:hAnsi="宋体" w:hint="eastAsia"/>
          <w:sz w:val="24"/>
          <w:szCs w:val="24"/>
          <w:lang w:eastAsia="zh-CN" w:val="en-US"/>
        </w:rPr>
      </w:pPr>
      <w:r>
        <w:rPr>
          <w:rFonts w:ascii="Times New Roman" w:cs="Times New Roman" w:eastAsia="楷体" w:hAnsi="Times New Roman" w:hint="default"/>
          <w:sz w:val="24"/>
          <w:szCs w:val="24"/>
        </w:rPr>
        <w:t>答：小刘买一件标价为200元的上衣要160元；如果小林也要买同样的上衣，合起来买每人需要144元；这样每人可以便宜56元。</w:t>
      </w:r>
    </w:p>
    <w:sectPr>
      <w:headerReference r:id="rId263" w:type="default"/>
      <w:footerReference r:id="rId264" w:type="even"/>
      <w:footerReference r:id="rId265" w:type="default"/>
      <w:pgSz w:h="16839" w:w="11907"/>
      <w:pgMar w:bottom="1440" w:footer="992" w:gutter="0" w:header="851" w:left="1080" w:right="1080" w:top="1440"/>
      <w:pgNumType w:start="1"/>
      <w:cols w:num="1" w:space="425"/>
      <w:docGrid w:charSpace="0" w:linePitch="326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var(--hy-font-family)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8001B9D">
    <w:pPr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6BC466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mso-height-relative:page;mso-width-relative:page;position:absolute;z-index:251659264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type="#_x0000_t136" alt="学科网 zxxk.com" style="width:2.85pt;height:2.85pt;margin-top:407.9pt;margin-left:158.95pt;mso-position-horizontal-relative:margin;mso-position-vertical-relative:margin;position:absolute;rotation:315;z-index:-251656192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6" type="#_x0000_t75" alt="学科网 zxxk.com" style="width:0.05pt;height:0.05pt;margin-top:-20.75pt;margin-left:64.05pt;position:absolute;z-index:251661312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6FDEDDA"/>
  <w:p w14:paraId="219F6FA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 id="图片 4" o:spid="_x0000_s2051" type="#_x0000_t75" alt="学科网 zxxk.com" style="width:0.75pt;height:0.75pt;margin-top:8.45pt;margin-left:351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2052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3"/>
  <w:defaultTabStop w:val="420"/>
  <w:evenAndOddHeaders/>
  <w:drawingGridHorizontalSpacing w:val="120"/>
  <w:drawingGridVerticalSpacing w:val="163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22122"/>
    <w:rsid w:val="00284433"/>
    <w:rsid w:val="00286198"/>
    <w:rsid w:val="002A1EC6"/>
    <w:rsid w:val="002E035E"/>
    <w:rsid w:val="003153ED"/>
    <w:rsid w:val="003F38F2"/>
    <w:rsid w:val="004151FC"/>
    <w:rsid w:val="00491A2A"/>
    <w:rsid w:val="004C094F"/>
    <w:rsid w:val="004E46D8"/>
    <w:rsid w:val="00522290"/>
    <w:rsid w:val="00527F8A"/>
    <w:rsid w:val="0053198D"/>
    <w:rsid w:val="00537201"/>
    <w:rsid w:val="00577FF3"/>
    <w:rsid w:val="00620FB1"/>
    <w:rsid w:val="0064153B"/>
    <w:rsid w:val="00656899"/>
    <w:rsid w:val="00695C73"/>
    <w:rsid w:val="006A4C40"/>
    <w:rsid w:val="006B16C5"/>
    <w:rsid w:val="007511F8"/>
    <w:rsid w:val="00776133"/>
    <w:rsid w:val="007D0399"/>
    <w:rsid w:val="00811C76"/>
    <w:rsid w:val="00855687"/>
    <w:rsid w:val="00896A46"/>
    <w:rsid w:val="008C07DE"/>
    <w:rsid w:val="0091076C"/>
    <w:rsid w:val="009743BF"/>
    <w:rsid w:val="009E611B"/>
    <w:rsid w:val="009F51C8"/>
    <w:rsid w:val="00A30CCE"/>
    <w:rsid w:val="00A6619A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170D5BE7"/>
    <w:rsid w:val="1B6D4CB0"/>
    <w:rsid w:val="262F564D"/>
    <w:rsid w:val="287469F8"/>
    <w:rsid w:val="2CC272EA"/>
    <w:rsid w:val="66F15603"/>
    <w:rsid w:val="6A412D9C"/>
    <w:rsid w:val="7EB225D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uiPriority="39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4"/>
      <w:szCs w:val="22"/>
      <w:lang w:val="en-US" w:eastAsia="zh-CN" w:bidi="ar-SA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spacing w:before="0" w:beforeAutospacing="1" w:after="0" w:afterAutospacing="1"/>
      <w:jc w:val="left"/>
      <w:outlineLvl w:val="2"/>
    </w:pPr>
    <w:rPr>
      <w:rFonts w:ascii="宋体" w:eastAsia="宋体" w:hAnsi="宋体" w:cs="宋体" w:hint="eastAsia"/>
      <w:b/>
      <w:bCs/>
      <w:kern w:val="0"/>
      <w:sz w:val="27"/>
      <w:szCs w:val="27"/>
      <w:lang w:val="en-US" w:eastAsia="zh-CN" w:bidi="ar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TableGrid">
    <w:name w:val="Table Grid"/>
    <w:basedOn w:val="TableNormal"/>
    <w:uiPriority w:val="39"/>
    <w:semiHidden/>
    <w:unhideWhenUsed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uiPriority w:val="22"/>
    <w:qFormat/>
    <w:rPr>
      <w:b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table" w:customStyle="1" w:styleId="1">
    <w:name w:val="网格型1"/>
    <w:basedOn w:val="TableNormal"/>
    <w:uiPriority w:val="39"/>
    <w:unhideWhenUsed/>
    <w:qFormat/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00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02" Type="http://schemas.openxmlformats.org/officeDocument/2006/relationships/oleObject" Target="embeddings/oleObject62.bin"/><Relationship Id="rId103" Type="http://schemas.openxmlformats.org/officeDocument/2006/relationships/oleObject" Target="embeddings/oleObject63.bin"/><Relationship Id="rId104" Type="http://schemas.openxmlformats.org/officeDocument/2006/relationships/oleObject" Target="embeddings/oleObject64.bin"/><Relationship Id="rId105" Type="http://schemas.openxmlformats.org/officeDocument/2006/relationships/oleObject" Target="embeddings/oleObject65.bin"/><Relationship Id="rId106" Type="http://schemas.openxmlformats.org/officeDocument/2006/relationships/oleObject" Target="embeddings/oleObject66.bin"/><Relationship Id="rId107" Type="http://schemas.openxmlformats.org/officeDocument/2006/relationships/oleObject" Target="embeddings/oleObject67.bin"/><Relationship Id="rId108" Type="http://schemas.openxmlformats.org/officeDocument/2006/relationships/oleObject" Target="embeddings/oleObject68.bin"/><Relationship Id="rId109" Type="http://schemas.openxmlformats.org/officeDocument/2006/relationships/oleObject" Target="embeddings/oleObject69.bin"/><Relationship Id="rId11" Type="http://schemas.openxmlformats.org/officeDocument/2006/relationships/image" Target="media/image5.wmf"/><Relationship Id="rId110" Type="http://schemas.openxmlformats.org/officeDocument/2006/relationships/oleObject" Target="embeddings/oleObject70.bin"/><Relationship Id="rId111" Type="http://schemas.openxmlformats.org/officeDocument/2006/relationships/oleObject" Target="embeddings/oleObject71.bin"/><Relationship Id="rId112" Type="http://schemas.openxmlformats.org/officeDocument/2006/relationships/oleObject" Target="embeddings/oleObject72.bin"/><Relationship Id="rId113" Type="http://schemas.openxmlformats.org/officeDocument/2006/relationships/oleObject" Target="embeddings/oleObject73.bin"/><Relationship Id="rId114" Type="http://schemas.openxmlformats.org/officeDocument/2006/relationships/oleObject" Target="embeddings/oleObject74.bin"/><Relationship Id="rId115" Type="http://schemas.openxmlformats.org/officeDocument/2006/relationships/oleObject" Target="embeddings/oleObject75.bin"/><Relationship Id="rId116" Type="http://schemas.openxmlformats.org/officeDocument/2006/relationships/oleObject" Target="embeddings/oleObject76.bin"/><Relationship Id="rId117" Type="http://schemas.openxmlformats.org/officeDocument/2006/relationships/oleObject" Target="embeddings/oleObject77.bin"/><Relationship Id="rId118" Type="http://schemas.openxmlformats.org/officeDocument/2006/relationships/image" Target="media/image36.png"/><Relationship Id="rId119" Type="http://schemas.openxmlformats.org/officeDocument/2006/relationships/oleObject" Target="embeddings/oleObject78.bin"/><Relationship Id="rId12" Type="http://schemas.openxmlformats.org/officeDocument/2006/relationships/oleObject" Target="embeddings/oleObject2.bin"/><Relationship Id="rId120" Type="http://schemas.openxmlformats.org/officeDocument/2006/relationships/oleObject" Target="embeddings/oleObject79.bin"/><Relationship Id="rId121" Type="http://schemas.openxmlformats.org/officeDocument/2006/relationships/oleObject" Target="embeddings/oleObject80.bin"/><Relationship Id="rId122" Type="http://schemas.openxmlformats.org/officeDocument/2006/relationships/oleObject" Target="embeddings/oleObject81.bin"/><Relationship Id="rId123" Type="http://schemas.openxmlformats.org/officeDocument/2006/relationships/oleObject" Target="embeddings/oleObject82.bin"/><Relationship Id="rId124" Type="http://schemas.openxmlformats.org/officeDocument/2006/relationships/oleObject" Target="embeddings/oleObject83.bin"/><Relationship Id="rId125" Type="http://schemas.openxmlformats.org/officeDocument/2006/relationships/oleObject" Target="embeddings/oleObject84.bin"/><Relationship Id="rId126" Type="http://schemas.openxmlformats.org/officeDocument/2006/relationships/oleObject" Target="embeddings/oleObject85.bin"/><Relationship Id="rId127" Type="http://schemas.openxmlformats.org/officeDocument/2006/relationships/oleObject" Target="embeddings/oleObject86.bin"/><Relationship Id="rId128" Type="http://schemas.openxmlformats.org/officeDocument/2006/relationships/oleObject" Target="embeddings/oleObject87.bin"/><Relationship Id="rId129" Type="http://schemas.openxmlformats.org/officeDocument/2006/relationships/oleObject" Target="embeddings/oleObject88.bin"/><Relationship Id="rId13" Type="http://schemas.openxmlformats.org/officeDocument/2006/relationships/image" Target="media/image6.wmf"/><Relationship Id="rId130" Type="http://schemas.openxmlformats.org/officeDocument/2006/relationships/oleObject" Target="embeddings/oleObject89.bin"/><Relationship Id="rId131" Type="http://schemas.openxmlformats.org/officeDocument/2006/relationships/oleObject" Target="embeddings/oleObject90.bin"/><Relationship Id="rId132" Type="http://schemas.openxmlformats.org/officeDocument/2006/relationships/oleObject" Target="embeddings/oleObject91.bin"/><Relationship Id="rId133" Type="http://schemas.openxmlformats.org/officeDocument/2006/relationships/oleObject" Target="embeddings/oleObject92.bin"/><Relationship Id="rId134" Type="http://schemas.openxmlformats.org/officeDocument/2006/relationships/oleObject" Target="embeddings/oleObject93.bin"/><Relationship Id="rId135" Type="http://schemas.openxmlformats.org/officeDocument/2006/relationships/image" Target="media/image37.wmf"/><Relationship Id="rId136" Type="http://schemas.openxmlformats.org/officeDocument/2006/relationships/oleObject" Target="embeddings/oleObject94.bin"/><Relationship Id="rId137" Type="http://schemas.openxmlformats.org/officeDocument/2006/relationships/oleObject" Target="embeddings/oleObject95.bin"/><Relationship Id="rId138" Type="http://schemas.openxmlformats.org/officeDocument/2006/relationships/oleObject" Target="embeddings/oleObject96.bin"/><Relationship Id="rId139" Type="http://schemas.openxmlformats.org/officeDocument/2006/relationships/oleObject" Target="embeddings/oleObject97.bin"/><Relationship Id="rId14" Type="http://schemas.openxmlformats.org/officeDocument/2006/relationships/oleObject" Target="embeddings/oleObject3.bin"/><Relationship Id="rId140" Type="http://schemas.openxmlformats.org/officeDocument/2006/relationships/oleObject" Target="embeddings/oleObject98.bin"/><Relationship Id="rId141" Type="http://schemas.openxmlformats.org/officeDocument/2006/relationships/oleObject" Target="embeddings/oleObject99.bin"/><Relationship Id="rId142" Type="http://schemas.openxmlformats.org/officeDocument/2006/relationships/oleObject" Target="embeddings/oleObject100.bin"/><Relationship Id="rId143" Type="http://schemas.openxmlformats.org/officeDocument/2006/relationships/oleObject" Target="embeddings/oleObject101.bin"/><Relationship Id="rId144" Type="http://schemas.openxmlformats.org/officeDocument/2006/relationships/oleObject" Target="embeddings/oleObject102.bin"/><Relationship Id="rId145" Type="http://schemas.openxmlformats.org/officeDocument/2006/relationships/oleObject" Target="embeddings/oleObject103.bin"/><Relationship Id="rId146" Type="http://schemas.openxmlformats.org/officeDocument/2006/relationships/oleObject" Target="embeddings/oleObject104.bin"/><Relationship Id="rId147" Type="http://schemas.openxmlformats.org/officeDocument/2006/relationships/oleObject" Target="embeddings/oleObject105.bin"/><Relationship Id="rId148" Type="http://schemas.openxmlformats.org/officeDocument/2006/relationships/oleObject" Target="embeddings/oleObject106.bin"/><Relationship Id="rId149" Type="http://schemas.openxmlformats.org/officeDocument/2006/relationships/oleObject" Target="embeddings/oleObject107.bin"/><Relationship Id="rId15" Type="http://schemas.openxmlformats.org/officeDocument/2006/relationships/image" Target="media/image7.wmf"/><Relationship Id="rId150" Type="http://schemas.openxmlformats.org/officeDocument/2006/relationships/oleObject" Target="embeddings/oleObject108.bin"/><Relationship Id="rId151" Type="http://schemas.openxmlformats.org/officeDocument/2006/relationships/oleObject" Target="embeddings/oleObject109.bin"/><Relationship Id="rId152" Type="http://schemas.openxmlformats.org/officeDocument/2006/relationships/oleObject" Target="embeddings/oleObject110.bin"/><Relationship Id="rId153" Type="http://schemas.openxmlformats.org/officeDocument/2006/relationships/oleObject" Target="embeddings/oleObject111.bin"/><Relationship Id="rId154" Type="http://schemas.openxmlformats.org/officeDocument/2006/relationships/oleObject" Target="embeddings/oleObject112.bin"/><Relationship Id="rId155" Type="http://schemas.openxmlformats.org/officeDocument/2006/relationships/oleObject" Target="embeddings/oleObject113.bin"/><Relationship Id="rId156" Type="http://schemas.openxmlformats.org/officeDocument/2006/relationships/oleObject" Target="embeddings/oleObject114.bin"/><Relationship Id="rId157" Type="http://schemas.openxmlformats.org/officeDocument/2006/relationships/oleObject" Target="embeddings/oleObject115.bin"/><Relationship Id="rId158" Type="http://schemas.openxmlformats.org/officeDocument/2006/relationships/oleObject" Target="embeddings/oleObject116.bin"/><Relationship Id="rId159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160" Type="http://schemas.openxmlformats.org/officeDocument/2006/relationships/oleObject" Target="embeddings/oleObject118.bin"/><Relationship Id="rId161" Type="http://schemas.openxmlformats.org/officeDocument/2006/relationships/oleObject" Target="embeddings/oleObject119.bin"/><Relationship Id="rId162" Type="http://schemas.openxmlformats.org/officeDocument/2006/relationships/oleObject" Target="embeddings/oleObject120.bin"/><Relationship Id="rId163" Type="http://schemas.openxmlformats.org/officeDocument/2006/relationships/oleObject" Target="embeddings/oleObject121.bin"/><Relationship Id="rId164" Type="http://schemas.openxmlformats.org/officeDocument/2006/relationships/oleObject" Target="embeddings/oleObject122.bin"/><Relationship Id="rId165" Type="http://schemas.openxmlformats.org/officeDocument/2006/relationships/oleObject" Target="embeddings/oleObject123.bin"/><Relationship Id="rId166" Type="http://schemas.openxmlformats.org/officeDocument/2006/relationships/oleObject" Target="embeddings/oleObject124.bin"/><Relationship Id="rId167" Type="http://schemas.openxmlformats.org/officeDocument/2006/relationships/oleObject" Target="embeddings/oleObject125.bin"/><Relationship Id="rId168" Type="http://schemas.openxmlformats.org/officeDocument/2006/relationships/image" Target="media/image38.png"/><Relationship Id="rId169" Type="http://schemas.openxmlformats.org/officeDocument/2006/relationships/oleObject" Target="embeddings/oleObject126.bin"/><Relationship Id="rId17" Type="http://schemas.openxmlformats.org/officeDocument/2006/relationships/image" Target="media/image8.wmf"/><Relationship Id="rId170" Type="http://schemas.openxmlformats.org/officeDocument/2006/relationships/oleObject" Target="embeddings/oleObject127.bin"/><Relationship Id="rId171" Type="http://schemas.openxmlformats.org/officeDocument/2006/relationships/oleObject" Target="embeddings/oleObject128.bin"/><Relationship Id="rId172" Type="http://schemas.openxmlformats.org/officeDocument/2006/relationships/oleObject" Target="embeddings/oleObject129.bin"/><Relationship Id="rId173" Type="http://schemas.openxmlformats.org/officeDocument/2006/relationships/oleObject" Target="embeddings/oleObject130.bin"/><Relationship Id="rId174" Type="http://schemas.openxmlformats.org/officeDocument/2006/relationships/oleObject" Target="embeddings/oleObject131.bin"/><Relationship Id="rId175" Type="http://schemas.openxmlformats.org/officeDocument/2006/relationships/oleObject" Target="embeddings/oleObject132.bin"/><Relationship Id="rId176" Type="http://schemas.openxmlformats.org/officeDocument/2006/relationships/oleObject" Target="embeddings/oleObject133.bin"/><Relationship Id="rId177" Type="http://schemas.openxmlformats.org/officeDocument/2006/relationships/oleObject" Target="embeddings/oleObject134.bin"/><Relationship Id="rId178" Type="http://schemas.openxmlformats.org/officeDocument/2006/relationships/oleObject" Target="embeddings/oleObject135.bin"/><Relationship Id="rId179" Type="http://schemas.openxmlformats.org/officeDocument/2006/relationships/oleObject" Target="embeddings/oleObject136.bin"/><Relationship Id="rId18" Type="http://schemas.openxmlformats.org/officeDocument/2006/relationships/oleObject" Target="embeddings/oleObject5.bin"/><Relationship Id="rId180" Type="http://schemas.openxmlformats.org/officeDocument/2006/relationships/oleObject" Target="embeddings/oleObject137.bin"/><Relationship Id="rId181" Type="http://schemas.openxmlformats.org/officeDocument/2006/relationships/oleObject" Target="embeddings/oleObject138.bin"/><Relationship Id="rId182" Type="http://schemas.openxmlformats.org/officeDocument/2006/relationships/oleObject" Target="embeddings/oleObject139.bin"/><Relationship Id="rId183" Type="http://schemas.openxmlformats.org/officeDocument/2006/relationships/oleObject" Target="embeddings/oleObject140.bin"/><Relationship Id="rId184" Type="http://schemas.openxmlformats.org/officeDocument/2006/relationships/oleObject" Target="embeddings/oleObject141.bin"/><Relationship Id="rId185" Type="http://schemas.openxmlformats.org/officeDocument/2006/relationships/oleObject" Target="embeddings/oleObject142.bin"/><Relationship Id="rId186" Type="http://schemas.openxmlformats.org/officeDocument/2006/relationships/oleObject" Target="embeddings/oleObject143.bin"/><Relationship Id="rId187" Type="http://schemas.openxmlformats.org/officeDocument/2006/relationships/oleObject" Target="embeddings/oleObject144.bin"/><Relationship Id="rId188" Type="http://schemas.openxmlformats.org/officeDocument/2006/relationships/image" Target="media/image39.wmf"/><Relationship Id="rId189" Type="http://schemas.openxmlformats.org/officeDocument/2006/relationships/oleObject" Target="embeddings/oleObject145.bin"/><Relationship Id="rId19" Type="http://schemas.openxmlformats.org/officeDocument/2006/relationships/image" Target="media/image9.wmf"/><Relationship Id="rId190" Type="http://schemas.openxmlformats.org/officeDocument/2006/relationships/oleObject" Target="embeddings/oleObject146.bin"/><Relationship Id="rId191" Type="http://schemas.openxmlformats.org/officeDocument/2006/relationships/oleObject" Target="embeddings/oleObject147.bin"/><Relationship Id="rId192" Type="http://schemas.openxmlformats.org/officeDocument/2006/relationships/oleObject" Target="embeddings/oleObject148.bin"/><Relationship Id="rId193" Type="http://schemas.openxmlformats.org/officeDocument/2006/relationships/oleObject" Target="embeddings/oleObject149.bin"/><Relationship Id="rId194" Type="http://schemas.openxmlformats.org/officeDocument/2006/relationships/oleObject" Target="embeddings/oleObject150.bin"/><Relationship Id="rId195" Type="http://schemas.openxmlformats.org/officeDocument/2006/relationships/oleObject" Target="embeddings/oleObject151.bin"/><Relationship Id="rId196" Type="http://schemas.openxmlformats.org/officeDocument/2006/relationships/oleObject" Target="embeddings/oleObject152.bin"/><Relationship Id="rId197" Type="http://schemas.openxmlformats.org/officeDocument/2006/relationships/oleObject" Target="embeddings/oleObject153.bin"/><Relationship Id="rId198" Type="http://schemas.openxmlformats.org/officeDocument/2006/relationships/oleObject" Target="embeddings/oleObject154.bin"/><Relationship Id="rId199" Type="http://schemas.openxmlformats.org/officeDocument/2006/relationships/oleObject" Target="embeddings/oleObject155.bin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00" Type="http://schemas.openxmlformats.org/officeDocument/2006/relationships/image" Target="media/image40.wmf"/><Relationship Id="rId201" Type="http://schemas.openxmlformats.org/officeDocument/2006/relationships/oleObject" Target="embeddings/oleObject156.bin"/><Relationship Id="rId202" Type="http://schemas.openxmlformats.org/officeDocument/2006/relationships/oleObject" Target="embeddings/oleObject157.bin"/><Relationship Id="rId203" Type="http://schemas.openxmlformats.org/officeDocument/2006/relationships/oleObject" Target="embeddings/oleObject158.bin"/><Relationship Id="rId204" Type="http://schemas.openxmlformats.org/officeDocument/2006/relationships/oleObject" Target="embeddings/oleObject159.bin"/><Relationship Id="rId205" Type="http://schemas.openxmlformats.org/officeDocument/2006/relationships/oleObject" Target="embeddings/oleObject160.bin"/><Relationship Id="rId206" Type="http://schemas.openxmlformats.org/officeDocument/2006/relationships/oleObject" Target="embeddings/oleObject161.bin"/><Relationship Id="rId207" Type="http://schemas.openxmlformats.org/officeDocument/2006/relationships/image" Target="media/image41.wmf"/><Relationship Id="rId208" Type="http://schemas.openxmlformats.org/officeDocument/2006/relationships/oleObject" Target="embeddings/oleObject162.bin"/><Relationship Id="rId209" Type="http://schemas.openxmlformats.org/officeDocument/2006/relationships/oleObject" Target="embeddings/oleObject163.bin"/><Relationship Id="rId21" Type="http://schemas.openxmlformats.org/officeDocument/2006/relationships/oleObject" Target="embeddings/oleObject7.bin"/><Relationship Id="rId210" Type="http://schemas.openxmlformats.org/officeDocument/2006/relationships/oleObject" Target="embeddings/oleObject164.bin"/><Relationship Id="rId211" Type="http://schemas.openxmlformats.org/officeDocument/2006/relationships/oleObject" Target="embeddings/oleObject165.bin"/><Relationship Id="rId212" Type="http://schemas.openxmlformats.org/officeDocument/2006/relationships/oleObject" Target="embeddings/oleObject166.bin"/><Relationship Id="rId213" Type="http://schemas.openxmlformats.org/officeDocument/2006/relationships/oleObject" Target="embeddings/oleObject167.bin"/><Relationship Id="rId214" Type="http://schemas.openxmlformats.org/officeDocument/2006/relationships/oleObject" Target="embeddings/oleObject168.bin"/><Relationship Id="rId215" Type="http://schemas.openxmlformats.org/officeDocument/2006/relationships/oleObject" Target="embeddings/oleObject169.bin"/><Relationship Id="rId216" Type="http://schemas.openxmlformats.org/officeDocument/2006/relationships/oleObject" Target="embeddings/oleObject170.bin"/><Relationship Id="rId217" Type="http://schemas.openxmlformats.org/officeDocument/2006/relationships/image" Target="media/image42.wmf"/><Relationship Id="rId218" Type="http://schemas.openxmlformats.org/officeDocument/2006/relationships/oleObject" Target="embeddings/oleObject171.bin"/><Relationship Id="rId219" Type="http://schemas.openxmlformats.org/officeDocument/2006/relationships/oleObject" Target="embeddings/oleObject172.bin"/><Relationship Id="rId22" Type="http://schemas.openxmlformats.org/officeDocument/2006/relationships/image" Target="media/image10.wmf"/><Relationship Id="rId220" Type="http://schemas.openxmlformats.org/officeDocument/2006/relationships/oleObject" Target="embeddings/oleObject173.bin"/><Relationship Id="rId221" Type="http://schemas.openxmlformats.org/officeDocument/2006/relationships/oleObject" Target="embeddings/oleObject174.bin"/><Relationship Id="rId222" Type="http://schemas.openxmlformats.org/officeDocument/2006/relationships/oleObject" Target="embeddings/oleObject175.bin"/><Relationship Id="rId223" Type="http://schemas.openxmlformats.org/officeDocument/2006/relationships/oleObject" Target="embeddings/oleObject176.bin"/><Relationship Id="rId224" Type="http://schemas.openxmlformats.org/officeDocument/2006/relationships/oleObject" Target="embeddings/oleObject177.bin"/><Relationship Id="rId225" Type="http://schemas.openxmlformats.org/officeDocument/2006/relationships/oleObject" Target="embeddings/oleObject178.bin"/><Relationship Id="rId226" Type="http://schemas.openxmlformats.org/officeDocument/2006/relationships/oleObject" Target="embeddings/oleObject179.bin"/><Relationship Id="rId227" Type="http://schemas.openxmlformats.org/officeDocument/2006/relationships/oleObject" Target="embeddings/oleObject180.bin"/><Relationship Id="rId228" Type="http://schemas.openxmlformats.org/officeDocument/2006/relationships/oleObject" Target="embeddings/oleObject181.bin"/><Relationship Id="rId229" Type="http://schemas.openxmlformats.org/officeDocument/2006/relationships/oleObject" Target="embeddings/oleObject182.bin"/><Relationship Id="rId23" Type="http://schemas.openxmlformats.org/officeDocument/2006/relationships/oleObject" Target="embeddings/oleObject8.bin"/><Relationship Id="rId230" Type="http://schemas.openxmlformats.org/officeDocument/2006/relationships/oleObject" Target="embeddings/oleObject183.bin"/><Relationship Id="rId231" Type="http://schemas.openxmlformats.org/officeDocument/2006/relationships/oleObject" Target="embeddings/oleObject184.bin"/><Relationship Id="rId232" Type="http://schemas.openxmlformats.org/officeDocument/2006/relationships/image" Target="media/image43.wmf"/><Relationship Id="rId233" Type="http://schemas.openxmlformats.org/officeDocument/2006/relationships/oleObject" Target="embeddings/oleObject185.bin"/><Relationship Id="rId234" Type="http://schemas.openxmlformats.org/officeDocument/2006/relationships/oleObject" Target="embeddings/oleObject186.bin"/><Relationship Id="rId235" Type="http://schemas.openxmlformats.org/officeDocument/2006/relationships/oleObject" Target="embeddings/oleObject187.bin"/><Relationship Id="rId236" Type="http://schemas.openxmlformats.org/officeDocument/2006/relationships/oleObject" Target="embeddings/oleObject188.bin"/><Relationship Id="rId237" Type="http://schemas.openxmlformats.org/officeDocument/2006/relationships/oleObject" Target="embeddings/oleObject189.bin"/><Relationship Id="rId238" Type="http://schemas.openxmlformats.org/officeDocument/2006/relationships/oleObject" Target="embeddings/oleObject190.bin"/><Relationship Id="rId239" Type="http://schemas.openxmlformats.org/officeDocument/2006/relationships/oleObject" Target="embeddings/oleObject191.bin"/><Relationship Id="rId24" Type="http://schemas.openxmlformats.org/officeDocument/2006/relationships/image" Target="media/image11.wmf"/><Relationship Id="rId240" Type="http://schemas.openxmlformats.org/officeDocument/2006/relationships/oleObject" Target="embeddings/oleObject192.bin"/><Relationship Id="rId241" Type="http://schemas.openxmlformats.org/officeDocument/2006/relationships/oleObject" Target="embeddings/oleObject193.bin"/><Relationship Id="rId242" Type="http://schemas.openxmlformats.org/officeDocument/2006/relationships/oleObject" Target="embeddings/oleObject194.bin"/><Relationship Id="rId243" Type="http://schemas.openxmlformats.org/officeDocument/2006/relationships/oleObject" Target="embeddings/oleObject195.bin"/><Relationship Id="rId244" Type="http://schemas.openxmlformats.org/officeDocument/2006/relationships/image" Target="media/image44.png"/><Relationship Id="rId245" Type="http://schemas.openxmlformats.org/officeDocument/2006/relationships/image" Target="media/image45.wmf"/><Relationship Id="rId246" Type="http://schemas.openxmlformats.org/officeDocument/2006/relationships/oleObject" Target="embeddings/oleObject196.bin"/><Relationship Id="rId247" Type="http://schemas.openxmlformats.org/officeDocument/2006/relationships/oleObject" Target="embeddings/oleObject197.bin"/><Relationship Id="rId248" Type="http://schemas.openxmlformats.org/officeDocument/2006/relationships/oleObject" Target="embeddings/oleObject198.bin"/><Relationship Id="rId249" Type="http://schemas.openxmlformats.org/officeDocument/2006/relationships/oleObject" Target="embeddings/oleObject199.bin"/><Relationship Id="rId25" Type="http://schemas.openxmlformats.org/officeDocument/2006/relationships/oleObject" Target="embeddings/oleObject9.bin"/><Relationship Id="rId250" Type="http://schemas.openxmlformats.org/officeDocument/2006/relationships/oleObject" Target="embeddings/oleObject200.bin"/><Relationship Id="rId251" Type="http://schemas.openxmlformats.org/officeDocument/2006/relationships/oleObject" Target="embeddings/oleObject201.bin"/><Relationship Id="rId252" Type="http://schemas.openxmlformats.org/officeDocument/2006/relationships/oleObject" Target="embeddings/oleObject202.bin"/><Relationship Id="rId253" Type="http://schemas.openxmlformats.org/officeDocument/2006/relationships/oleObject" Target="embeddings/oleObject203.bin"/><Relationship Id="rId254" Type="http://schemas.openxmlformats.org/officeDocument/2006/relationships/oleObject" Target="embeddings/oleObject204.bin"/><Relationship Id="rId255" Type="http://schemas.openxmlformats.org/officeDocument/2006/relationships/oleObject" Target="embeddings/oleObject205.bin"/><Relationship Id="rId256" Type="http://schemas.openxmlformats.org/officeDocument/2006/relationships/oleObject" Target="embeddings/oleObject206.bin"/><Relationship Id="rId257" Type="http://schemas.openxmlformats.org/officeDocument/2006/relationships/oleObject" Target="embeddings/oleObject207.bin"/><Relationship Id="rId258" Type="http://schemas.openxmlformats.org/officeDocument/2006/relationships/oleObject" Target="embeddings/oleObject208.bin"/><Relationship Id="rId259" Type="http://schemas.openxmlformats.org/officeDocument/2006/relationships/oleObject" Target="embeddings/oleObject209.bin"/><Relationship Id="rId26" Type="http://schemas.openxmlformats.org/officeDocument/2006/relationships/oleObject" Target="embeddings/oleObject10.bin"/><Relationship Id="rId260" Type="http://schemas.openxmlformats.org/officeDocument/2006/relationships/oleObject" Target="embeddings/oleObject210.bin"/><Relationship Id="rId261" Type="http://schemas.openxmlformats.org/officeDocument/2006/relationships/oleObject" Target="embeddings/oleObject211.bin"/><Relationship Id="rId262" Type="http://schemas.openxmlformats.org/officeDocument/2006/relationships/oleObject" Target="embeddings/oleObject212.bin"/><Relationship Id="rId263" Type="http://schemas.openxmlformats.org/officeDocument/2006/relationships/header" Target="header1.xml"/><Relationship Id="rId264" Type="http://schemas.openxmlformats.org/officeDocument/2006/relationships/footer" Target="footer1.xml"/><Relationship Id="rId265" Type="http://schemas.openxmlformats.org/officeDocument/2006/relationships/footer" Target="footer2.xml"/><Relationship Id="rId266" Type="http://schemas.openxmlformats.org/officeDocument/2006/relationships/theme" Target="theme/theme1.xml"/><Relationship Id="rId267" Type="http://schemas.openxmlformats.org/officeDocument/2006/relationships/styles" Target="styles.xml"/><Relationship Id="rId27" Type="http://schemas.openxmlformats.org/officeDocument/2006/relationships/image" Target="media/image12.png"/><Relationship Id="rId28" Type="http://schemas.openxmlformats.org/officeDocument/2006/relationships/image" Target="media/image13.wmf"/><Relationship Id="rId29" Type="http://schemas.openxmlformats.org/officeDocument/2006/relationships/oleObject" Target="embeddings/oleObject11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4" Type="http://schemas.openxmlformats.org/officeDocument/2006/relationships/customXml" Target="../customXml/item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oleObject" Target="embeddings/oleObject20.bin"/><Relationship Id="rId45" Type="http://schemas.openxmlformats.org/officeDocument/2006/relationships/oleObject" Target="embeddings/oleObject21.bin"/><Relationship Id="rId46" Type="http://schemas.openxmlformats.org/officeDocument/2006/relationships/oleObject" Target="embeddings/oleObject22.bin"/><Relationship Id="rId47" Type="http://schemas.openxmlformats.org/officeDocument/2006/relationships/oleObject" Target="embeddings/oleObject23.bin"/><Relationship Id="rId48" Type="http://schemas.openxmlformats.org/officeDocument/2006/relationships/oleObject" Target="embeddings/oleObject24.bin"/><Relationship Id="rId49" Type="http://schemas.openxmlformats.org/officeDocument/2006/relationships/image" Target="media/image20.png"/><Relationship Id="rId5" Type="http://schemas.openxmlformats.org/officeDocument/2006/relationships/customXml" Target="../customXml/item2.xml"/><Relationship Id="rId50" Type="http://schemas.openxmlformats.org/officeDocument/2006/relationships/oleObject" Target="embeddings/oleObject25.bin"/><Relationship Id="rId51" Type="http://schemas.openxmlformats.org/officeDocument/2006/relationships/oleObject" Target="embeddings/oleObject26.bin"/><Relationship Id="rId52" Type="http://schemas.openxmlformats.org/officeDocument/2006/relationships/oleObject" Target="embeddings/oleObject27.bin"/><Relationship Id="rId53" Type="http://schemas.openxmlformats.org/officeDocument/2006/relationships/oleObject" Target="embeddings/oleObject28.bin"/><Relationship Id="rId54" Type="http://schemas.openxmlformats.org/officeDocument/2006/relationships/image" Target="media/image21.wmf"/><Relationship Id="rId55" Type="http://schemas.openxmlformats.org/officeDocument/2006/relationships/oleObject" Target="embeddings/oleObject29.bin"/><Relationship Id="rId56" Type="http://schemas.openxmlformats.org/officeDocument/2006/relationships/image" Target="media/image22.wmf"/><Relationship Id="rId57" Type="http://schemas.openxmlformats.org/officeDocument/2006/relationships/oleObject" Target="embeddings/oleObject30.bin"/><Relationship Id="rId58" Type="http://schemas.openxmlformats.org/officeDocument/2006/relationships/image" Target="media/image23.wmf"/><Relationship Id="rId59" Type="http://schemas.openxmlformats.org/officeDocument/2006/relationships/oleObject" Target="embeddings/oleObject31.bin"/><Relationship Id="rId6" Type="http://schemas.openxmlformats.org/officeDocument/2006/relationships/image" Target="media/image1.png"/><Relationship Id="rId60" Type="http://schemas.openxmlformats.org/officeDocument/2006/relationships/image" Target="media/image24.wmf"/><Relationship Id="rId61" Type="http://schemas.openxmlformats.org/officeDocument/2006/relationships/oleObject" Target="embeddings/oleObject32.bin"/><Relationship Id="rId62" Type="http://schemas.openxmlformats.org/officeDocument/2006/relationships/oleObject" Target="embeddings/oleObject33.bin"/><Relationship Id="rId63" Type="http://schemas.openxmlformats.org/officeDocument/2006/relationships/image" Target="media/image25.wmf"/><Relationship Id="rId64" Type="http://schemas.openxmlformats.org/officeDocument/2006/relationships/oleObject" Target="embeddings/oleObject34.bin"/><Relationship Id="rId65" Type="http://schemas.openxmlformats.org/officeDocument/2006/relationships/oleObject" Target="embeddings/oleObject35.bin"/><Relationship Id="rId66" Type="http://schemas.openxmlformats.org/officeDocument/2006/relationships/image" Target="media/image26.wmf"/><Relationship Id="rId67" Type="http://schemas.openxmlformats.org/officeDocument/2006/relationships/oleObject" Target="embeddings/oleObject36.bin"/><Relationship Id="rId68" Type="http://schemas.openxmlformats.org/officeDocument/2006/relationships/image" Target="media/image27.wmf"/><Relationship Id="rId69" Type="http://schemas.openxmlformats.org/officeDocument/2006/relationships/oleObject" Target="embeddings/oleObject37.bin"/><Relationship Id="rId7" Type="http://schemas.openxmlformats.org/officeDocument/2006/relationships/image" Target="media/image2.png"/><Relationship Id="rId70" Type="http://schemas.openxmlformats.org/officeDocument/2006/relationships/oleObject" Target="embeddings/oleObject38.bin"/><Relationship Id="rId71" Type="http://schemas.openxmlformats.org/officeDocument/2006/relationships/oleObject" Target="embeddings/oleObject39.bin"/><Relationship Id="rId72" Type="http://schemas.openxmlformats.org/officeDocument/2006/relationships/image" Target="media/image28.wmf"/><Relationship Id="rId73" Type="http://schemas.openxmlformats.org/officeDocument/2006/relationships/oleObject" Target="embeddings/oleObject40.bin"/><Relationship Id="rId74" Type="http://schemas.openxmlformats.org/officeDocument/2006/relationships/image" Target="media/image29.wmf"/><Relationship Id="rId75" Type="http://schemas.openxmlformats.org/officeDocument/2006/relationships/oleObject" Target="embeddings/oleObject41.bin"/><Relationship Id="rId76" Type="http://schemas.openxmlformats.org/officeDocument/2006/relationships/oleObject" Target="embeddings/oleObject42.bin"/><Relationship Id="rId77" Type="http://schemas.openxmlformats.org/officeDocument/2006/relationships/image" Target="media/image30.wmf"/><Relationship Id="rId78" Type="http://schemas.openxmlformats.org/officeDocument/2006/relationships/oleObject" Target="embeddings/oleObject43.bin"/><Relationship Id="rId79" Type="http://schemas.openxmlformats.org/officeDocument/2006/relationships/oleObject" Target="embeddings/oleObject44.bin"/><Relationship Id="rId8" Type="http://schemas.openxmlformats.org/officeDocument/2006/relationships/image" Target="media/image3.png"/><Relationship Id="rId80" Type="http://schemas.openxmlformats.org/officeDocument/2006/relationships/oleObject" Target="embeddings/oleObject45.bin"/><Relationship Id="rId81" Type="http://schemas.openxmlformats.org/officeDocument/2006/relationships/image" Target="media/image31.wmf"/><Relationship Id="rId82" Type="http://schemas.openxmlformats.org/officeDocument/2006/relationships/oleObject" Target="embeddings/oleObject46.bin"/><Relationship Id="rId83" Type="http://schemas.openxmlformats.org/officeDocument/2006/relationships/oleObject" Target="embeddings/oleObject47.bin"/><Relationship Id="rId84" Type="http://schemas.openxmlformats.org/officeDocument/2006/relationships/image" Target="media/image32.wmf"/><Relationship Id="rId85" Type="http://schemas.openxmlformats.org/officeDocument/2006/relationships/oleObject" Target="embeddings/oleObject48.bin"/><Relationship Id="rId86" Type="http://schemas.openxmlformats.org/officeDocument/2006/relationships/oleObject" Target="embeddings/oleObject49.bin"/><Relationship Id="rId87" Type="http://schemas.openxmlformats.org/officeDocument/2006/relationships/oleObject" Target="embeddings/oleObject50.bin"/><Relationship Id="rId88" Type="http://schemas.openxmlformats.org/officeDocument/2006/relationships/image" Target="media/image33.wmf"/><Relationship Id="rId89" Type="http://schemas.openxmlformats.org/officeDocument/2006/relationships/oleObject" Target="embeddings/oleObject51.bin"/><Relationship Id="rId9" Type="http://schemas.openxmlformats.org/officeDocument/2006/relationships/image" Target="media/image4.wmf"/><Relationship Id="rId90" Type="http://schemas.openxmlformats.org/officeDocument/2006/relationships/image" Target="media/image34.wmf"/><Relationship Id="rId91" Type="http://schemas.openxmlformats.org/officeDocument/2006/relationships/oleObject" Target="embeddings/oleObject52.bin"/><Relationship Id="rId92" Type="http://schemas.openxmlformats.org/officeDocument/2006/relationships/image" Target="media/image35.wmf"/><Relationship Id="rId93" Type="http://schemas.openxmlformats.org/officeDocument/2006/relationships/oleObject" Target="embeddings/oleObject53.bin"/><Relationship Id="rId94" Type="http://schemas.openxmlformats.org/officeDocument/2006/relationships/oleObject" Target="embeddings/oleObject54.bin"/><Relationship Id="rId95" Type="http://schemas.openxmlformats.org/officeDocument/2006/relationships/oleObject" Target="embeddings/oleObject55.bin"/><Relationship Id="rId96" Type="http://schemas.openxmlformats.org/officeDocument/2006/relationships/oleObject" Target="embeddings/oleObject56.bin"/><Relationship Id="rId97" Type="http://schemas.openxmlformats.org/officeDocument/2006/relationships/oleObject" Target="embeddings/oleObject57.bin"/><Relationship Id="rId98" Type="http://schemas.openxmlformats.org/officeDocument/2006/relationships/oleObject" Target="embeddings/oleObject58.bin"/><Relationship Id="rId99" Type="http://schemas.openxmlformats.org/officeDocument/2006/relationships/oleObject" Target="embeddings/oleObject59.bin"/></Relationships>
</file>

<file path=word/_rels/footer2.xml.rels><?xml version='1.0' encoding='UTF-8' standalone='yes'?>
<Relationships xmlns="http://schemas.openxmlformats.org/package/2006/relationships"><Relationship Id="rId1" Type="http://schemas.openxmlformats.org/officeDocument/2006/relationships/image" Target="media/image46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46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4097"/>
    <customShpInfo spid="_x0000_s4098"/>
    <customShpInfo spid="_x0000_s4099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427F5C-BE85-4047-929C-827B7E2779D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46</Words>
  <Characters>54</Characters>
  <Application>Microsoft Office Word</Application>
  <DocSecurity>0</DocSecurity>
  <Lines>50</Lines>
  <Paragraphs>14</Paragraphs>
  <ScaleCrop>false</ScaleCrop>
  <Company/>
  <LinksUpToDate>false</LinksUpToDate>
  <CharactersWithSpaces>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cp:lastModifiedBy/>
  <cp:revision>14</cp:revision>
  <dcterms:created xsi:type="dcterms:W3CDTF">2017-07-19T12:07:00Z</dcterms:created>
  <dcterms:modified xsi:type="dcterms:W3CDTF">2025-09-22T02:27:19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